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39F8E3" w14:textId="77777777" w:rsidR="00EA346E" w:rsidRDefault="00151635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897B29"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460DFA20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2141796A" w14:textId="77777777" w:rsidR="00EA346E" w:rsidRDefault="00EA346E" w:rsidP="00EA346E">
      <w:pPr>
        <w:jc w:val="center"/>
        <w:rPr>
          <w:rFonts w:cs="Aharoni"/>
          <w:rtl/>
        </w:rPr>
      </w:pPr>
    </w:p>
    <w:p w14:paraId="67DB9E8A" w14:textId="77777777" w:rsidR="00EA346E" w:rsidRDefault="00F4705B" w:rsidP="00EA346E">
      <w:pPr>
        <w:jc w:val="center"/>
        <w:rPr>
          <w:rFonts w:cs="Aharoni"/>
          <w:sz w:val="48"/>
          <w:szCs w:val="48"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3F4CAAE9" wp14:editId="7B457E03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DF576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029EAE33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1C8D9799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3AA4BD5E" w14:textId="0A9E88CB" w:rsidR="000058C8" w:rsidRDefault="00C00019" w:rsidP="00665623">
      <w:pPr>
        <w:jc w:val="center"/>
        <w:rPr>
          <w:rFonts w:ascii="Arial" w:hAnsi="Arial" w:cs="Arial"/>
          <w:sz w:val="48"/>
          <w:szCs w:val="48"/>
          <w:rtl/>
        </w:rPr>
      </w:pPr>
      <w:bookmarkStart w:id="0" w:name="שם_המעבדה"/>
      <w:r>
        <w:rPr>
          <w:rFonts w:ascii="Arial" w:hAnsi="Arial" w:cs="Arial" w:hint="cs"/>
          <w:sz w:val="48"/>
          <w:szCs w:val="48"/>
          <w:rtl/>
        </w:rPr>
        <w:t>מעגל</w:t>
      </w:r>
      <w:r w:rsidRPr="007F7053">
        <w:rPr>
          <w:rFonts w:ascii="Arial" w:hAnsi="Arial" w:cs="Arial"/>
          <w:sz w:val="48"/>
          <w:szCs w:val="48"/>
          <w:rtl/>
        </w:rPr>
        <w:t>ים פסיביים</w:t>
      </w:r>
      <w:r>
        <w:rPr>
          <w:rFonts w:ascii="Arial" w:hAnsi="Arial" w:cs="Arial" w:hint="cs"/>
          <w:sz w:val="48"/>
          <w:szCs w:val="48"/>
          <w:rtl/>
        </w:rPr>
        <w:t xml:space="preserve"> </w:t>
      </w:r>
      <w:bookmarkEnd w:id="0"/>
    </w:p>
    <w:p w14:paraId="5DC3D1AA" w14:textId="5D01A3ED" w:rsidR="00EA346E" w:rsidRDefault="00FF0BE0" w:rsidP="000058C8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3C4F5BDF" w14:textId="77777777" w:rsidR="006362F8" w:rsidRDefault="00F112A0" w:rsidP="00C13BF9">
      <w:pPr>
        <w:jc w:val="center"/>
        <w:rPr>
          <w:rFonts w:ascii="Arial" w:hAnsi="Arial" w:cs="Arial"/>
          <w:sz w:val="48"/>
          <w:szCs w:val="48"/>
          <w:rtl/>
        </w:rPr>
      </w:pPr>
      <w:bookmarkStart w:id="1" w:name="סוג_המסמך"/>
      <w:r>
        <w:rPr>
          <w:rFonts w:ascii="Arial" w:hAnsi="Arial" w:cs="Arial" w:hint="cs"/>
          <w:sz w:val="48"/>
          <w:szCs w:val="48"/>
          <w:rtl/>
        </w:rPr>
        <w:t>תדריך למעבדה</w:t>
      </w:r>
      <w:bookmarkEnd w:id="1"/>
      <w:r w:rsidR="006362F8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4B84502E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2E04CA35" w14:textId="76EF4176" w:rsidR="00EA346E" w:rsidRDefault="00EA346E" w:rsidP="00631B06">
      <w:pPr>
        <w:jc w:val="center"/>
        <w:rPr>
          <w:rFonts w:ascii="Arial" w:hAnsi="Arial" w:cs="Arial"/>
          <w:sz w:val="48"/>
          <w:szCs w:val="48"/>
          <w:rtl/>
        </w:rPr>
      </w:pPr>
      <w:bookmarkStart w:id="2" w:name="גרסה"/>
      <w:r>
        <w:rPr>
          <w:rFonts w:ascii="Arial" w:hAnsi="Arial" w:cs="Arial"/>
          <w:sz w:val="48"/>
          <w:szCs w:val="48"/>
          <w:rtl/>
        </w:rPr>
        <w:t xml:space="preserve">גרסה </w:t>
      </w:r>
      <w:r w:rsidR="00631B06">
        <w:rPr>
          <w:rFonts w:ascii="Arial" w:hAnsi="Arial" w:cs="Arial"/>
          <w:sz w:val="48"/>
          <w:szCs w:val="48"/>
        </w:rPr>
        <w:t>9</w:t>
      </w:r>
      <w:r w:rsidR="00B429F9">
        <w:rPr>
          <w:rFonts w:ascii="Arial" w:hAnsi="Arial" w:cs="Arial" w:hint="cs"/>
          <w:sz w:val="48"/>
          <w:szCs w:val="48"/>
          <w:rtl/>
        </w:rPr>
        <w:t>2</w:t>
      </w:r>
      <w:r w:rsidR="006362F8">
        <w:rPr>
          <w:rFonts w:ascii="Arial" w:hAnsi="Arial" w:cs="Arial" w:hint="cs"/>
          <w:sz w:val="48"/>
          <w:szCs w:val="48"/>
          <w:rtl/>
        </w:rPr>
        <w:t>.</w:t>
      </w:r>
      <w:bookmarkEnd w:id="2"/>
      <w:r w:rsidR="004723FC">
        <w:rPr>
          <w:rFonts w:ascii="Arial" w:hAnsi="Arial" w:cs="Arial" w:hint="cs"/>
          <w:sz w:val="48"/>
          <w:szCs w:val="48"/>
          <w:rtl/>
        </w:rPr>
        <w:t>5</w:t>
      </w:r>
    </w:p>
    <w:p w14:paraId="08CE1066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6457D4EC" w14:textId="6ED47013" w:rsidR="00EA346E" w:rsidRDefault="00B429F9" w:rsidP="005779D2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F33BE4">
        <w:rPr>
          <w:rFonts w:ascii="Arial" w:hAnsi="Arial" w:cs="Arial" w:hint="cs"/>
          <w:sz w:val="48"/>
          <w:szCs w:val="48"/>
          <w:rtl/>
        </w:rPr>
        <w:t>2018</w:t>
      </w:r>
    </w:p>
    <w:p w14:paraId="18904099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710ADF68" w14:textId="77777777" w:rsidR="005C24E2" w:rsidRPr="00C622A6" w:rsidRDefault="005C24E2" w:rsidP="005C24E2">
      <w:pPr>
        <w:jc w:val="center"/>
        <w:rPr>
          <w:rFonts w:ascii="Arial" w:hAnsi="Arial" w:cs="Arial"/>
          <w:sz w:val="40"/>
          <w:szCs w:val="40"/>
        </w:rPr>
      </w:pPr>
      <w:r w:rsidRPr="00C622A6">
        <w:rPr>
          <w:rFonts w:ascii="Arial" w:hAnsi="Arial" w:cs="Arial"/>
          <w:sz w:val="40"/>
          <w:szCs w:val="40"/>
          <w:rtl/>
        </w:rPr>
        <w:t>מחבר</w:t>
      </w:r>
      <w:r>
        <w:rPr>
          <w:rFonts w:ascii="Arial" w:hAnsi="Arial" w:cs="Arial" w:hint="cs"/>
          <w:sz w:val="40"/>
          <w:szCs w:val="40"/>
          <w:rtl/>
        </w:rPr>
        <w:t>ים</w:t>
      </w:r>
      <w:r w:rsidRPr="00C622A6">
        <w:rPr>
          <w:rFonts w:ascii="Arial" w:hAnsi="Arial" w:cs="Arial"/>
          <w:sz w:val="40"/>
          <w:szCs w:val="40"/>
          <w:rtl/>
        </w:rPr>
        <w:t xml:space="preserve">: </w:t>
      </w:r>
      <w:r w:rsidRPr="00C622A6">
        <w:rPr>
          <w:rFonts w:ascii="Arial" w:hAnsi="Arial" w:cs="Arial" w:hint="cs"/>
          <w:sz w:val="40"/>
          <w:szCs w:val="40"/>
          <w:rtl/>
        </w:rPr>
        <w:t>דודי בר-און</w:t>
      </w:r>
      <w:r>
        <w:rPr>
          <w:rFonts w:ascii="Arial" w:hAnsi="Arial" w:cs="Arial" w:hint="cs"/>
          <w:sz w:val="40"/>
          <w:szCs w:val="40"/>
          <w:rtl/>
        </w:rPr>
        <w:t xml:space="preserve">,  אברהם קפלן </w:t>
      </w:r>
    </w:p>
    <w:p w14:paraId="492990F7" w14:textId="77777777" w:rsidR="00EA346E" w:rsidRDefault="006362F8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על פי חובר</w:t>
      </w:r>
      <w:r w:rsidR="00F112A0">
        <w:rPr>
          <w:rFonts w:ascii="Arial" w:hAnsi="Arial" w:cs="Arial" w:hint="cs"/>
          <w:sz w:val="48"/>
          <w:szCs w:val="48"/>
          <w:rtl/>
        </w:rPr>
        <w:t>ו</w:t>
      </w:r>
      <w:r>
        <w:rPr>
          <w:rFonts w:ascii="Arial" w:hAnsi="Arial" w:cs="Arial" w:hint="cs"/>
          <w:sz w:val="48"/>
          <w:szCs w:val="48"/>
          <w:rtl/>
        </w:rPr>
        <w:t xml:space="preserve">ת של </w:t>
      </w:r>
      <w:r w:rsidR="00EA346E">
        <w:rPr>
          <w:rFonts w:ascii="Arial" w:hAnsi="Arial" w:cs="Arial"/>
          <w:sz w:val="48"/>
          <w:szCs w:val="48"/>
          <w:rtl/>
        </w:rPr>
        <w:t>י</w:t>
      </w:r>
      <w:r w:rsidR="00F112A0">
        <w:rPr>
          <w:rFonts w:ascii="Arial" w:hAnsi="Arial" w:cs="Arial" w:hint="cs"/>
          <w:sz w:val="48"/>
          <w:szCs w:val="48"/>
          <w:rtl/>
        </w:rPr>
        <w:t>.</w:t>
      </w:r>
      <w:r w:rsidR="00EA346E">
        <w:rPr>
          <w:rFonts w:ascii="Arial" w:hAnsi="Arial" w:cs="Arial"/>
          <w:sz w:val="48"/>
          <w:szCs w:val="48"/>
          <w:rtl/>
        </w:rPr>
        <w:t>לרון</w:t>
      </w:r>
      <w:r w:rsidR="00F112A0">
        <w:rPr>
          <w:rFonts w:ascii="Arial" w:hAnsi="Arial" w:cs="Arial" w:hint="cs"/>
          <w:sz w:val="48"/>
          <w:szCs w:val="48"/>
          <w:rtl/>
        </w:rPr>
        <w:t xml:space="preserve">  ו. יוסף ב. רוזין</w:t>
      </w:r>
    </w:p>
    <w:p w14:paraId="035A6560" w14:textId="1B67032F" w:rsidR="003D7FF5" w:rsidRDefault="003D7FF5" w:rsidP="0023645A">
      <w:pPr>
        <w:jc w:val="center"/>
        <w:rPr>
          <w:rFonts w:ascii="Arial" w:hAnsi="Arial" w:cs="Arial"/>
          <w:sz w:val="20"/>
          <w:szCs w:val="20"/>
          <w:rtl/>
        </w:rPr>
      </w:pPr>
      <w:bookmarkStart w:id="3" w:name="_GoBack"/>
      <w:bookmarkEnd w:id="3"/>
    </w:p>
    <w:p w14:paraId="59F1DF4A" w14:textId="77777777" w:rsidR="003D7FF5" w:rsidRPr="0023645A" w:rsidRDefault="003D7FF5" w:rsidP="0023645A">
      <w:pPr>
        <w:jc w:val="center"/>
        <w:rPr>
          <w:rFonts w:ascii="Arial" w:hAnsi="Arial" w:cs="Arial"/>
          <w:sz w:val="20"/>
          <w:szCs w:val="20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16"/>
        <w:gridCol w:w="1529"/>
        <w:gridCol w:w="1943"/>
        <w:gridCol w:w="1908"/>
      </w:tblGrid>
      <w:tr w:rsidR="003D7FF5" w14:paraId="32A45DD7" w14:textId="77777777" w:rsidTr="003D7FF5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450D1" w14:textId="77777777" w:rsidR="003D7FF5" w:rsidRDefault="003D7FF5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ועד 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D20F0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עד סעיף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58E2C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שם המדריך בפועל</w:t>
            </w: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C18E8" w14:textId="77777777" w:rsidR="003D7FF5" w:rsidRDefault="003D7FF5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תאריך</w:t>
            </w:r>
          </w:p>
        </w:tc>
      </w:tr>
      <w:tr w:rsidR="003D7FF5" w14:paraId="05370DCF" w14:textId="77777777" w:rsidTr="003D7FF5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0C7C3" w14:textId="77777777" w:rsidR="003D7FF5" w:rsidRDefault="003D7FF5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ביצוע הניסוי 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C68B2" w14:textId="77777777" w:rsidR="003D7FF5" w:rsidRDefault="003D7FF5">
            <w:pPr>
              <w:rPr>
                <w:sz w:val="28"/>
                <w:szCs w:val="28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93ADF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45E6C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</w:tr>
      <w:tr w:rsidR="003D7FF5" w14:paraId="78927322" w14:textId="77777777" w:rsidTr="003D7FF5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976FF" w14:textId="77777777" w:rsidR="003D7FF5" w:rsidRDefault="003D7FF5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 -1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6E256" w14:textId="77777777" w:rsidR="003D7FF5" w:rsidRDefault="003D7FF5">
            <w:pPr>
              <w:rPr>
                <w:sz w:val="28"/>
                <w:szCs w:val="28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5E4F2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CDA60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</w:tr>
      <w:tr w:rsidR="003D7FF5" w14:paraId="707A941A" w14:textId="77777777" w:rsidTr="003D7FF5"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7CC86" w14:textId="77777777" w:rsidR="003D7FF5" w:rsidRDefault="003D7FF5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השלמת חלקים חסרים  -2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DFD2F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6B902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45FC3" w14:textId="77777777" w:rsidR="003D7FF5" w:rsidRDefault="003D7FF5">
            <w:pPr>
              <w:rPr>
                <w:rFonts w:hint="cs"/>
                <w:sz w:val="28"/>
                <w:szCs w:val="28"/>
                <w:rtl/>
              </w:rPr>
            </w:pPr>
          </w:p>
        </w:tc>
      </w:tr>
    </w:tbl>
    <w:p w14:paraId="08E890D9" w14:textId="23EAAD4A" w:rsidR="003D7FF5" w:rsidRDefault="003D7FF5" w:rsidP="00DF7CF0">
      <w:pPr>
        <w:rPr>
          <w:sz w:val="28"/>
          <w:szCs w:val="28"/>
          <w:rtl/>
        </w:rPr>
      </w:pPr>
    </w:p>
    <w:p w14:paraId="7D06A9E0" w14:textId="77777777" w:rsidR="003D7FF5" w:rsidRPr="004D171D" w:rsidRDefault="003D7FF5" w:rsidP="00DF7CF0">
      <w:pPr>
        <w:rPr>
          <w:sz w:val="28"/>
          <w:szCs w:val="28"/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DF7CF0" w:rsidRPr="004D171D" w14:paraId="4F11DCCC" w14:textId="77777777" w:rsidTr="00DF7CF0">
        <w:tc>
          <w:tcPr>
            <w:tcW w:w="1034" w:type="dxa"/>
          </w:tcPr>
          <w:p w14:paraId="344ADBA0" w14:textId="77777777" w:rsidR="003D7FF5" w:rsidRDefault="003D7FF5" w:rsidP="00DF7CF0">
            <w:pPr>
              <w:jc w:val="center"/>
              <w:rPr>
                <w:sz w:val="28"/>
                <w:szCs w:val="28"/>
                <w:rtl/>
              </w:rPr>
            </w:pPr>
          </w:p>
          <w:p w14:paraId="1677E58F" w14:textId="77C0A36F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  <w:r w:rsidRPr="004D171D">
              <w:rPr>
                <w:sz w:val="28"/>
                <w:szCs w:val="28"/>
                <w:rtl/>
              </w:rPr>
              <w:t>סטודנט</w:t>
            </w:r>
          </w:p>
        </w:tc>
        <w:tc>
          <w:tcPr>
            <w:tcW w:w="1440" w:type="dxa"/>
          </w:tcPr>
          <w:p w14:paraId="10AE6A2E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  <w:r w:rsidRPr="004D171D">
              <w:rPr>
                <w:sz w:val="28"/>
                <w:szCs w:val="28"/>
                <w:rtl/>
              </w:rPr>
              <w:t>שם פרטי</w:t>
            </w:r>
          </w:p>
        </w:tc>
        <w:tc>
          <w:tcPr>
            <w:tcW w:w="1440" w:type="dxa"/>
          </w:tcPr>
          <w:p w14:paraId="0E2C2847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  <w:r w:rsidRPr="004D171D">
              <w:rPr>
                <w:sz w:val="28"/>
                <w:szCs w:val="28"/>
                <w:rtl/>
              </w:rPr>
              <w:t>שם משפחה</w:t>
            </w:r>
          </w:p>
        </w:tc>
      </w:tr>
      <w:tr w:rsidR="00DF7CF0" w:rsidRPr="004D171D" w14:paraId="072495DB" w14:textId="77777777" w:rsidTr="00DF7CF0">
        <w:tc>
          <w:tcPr>
            <w:tcW w:w="1034" w:type="dxa"/>
          </w:tcPr>
          <w:p w14:paraId="7B505001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  <w:r w:rsidRPr="004D171D">
              <w:rPr>
                <w:sz w:val="28"/>
                <w:szCs w:val="28"/>
                <w:rtl/>
              </w:rPr>
              <w:t>1</w:t>
            </w:r>
          </w:p>
        </w:tc>
        <w:tc>
          <w:tcPr>
            <w:tcW w:w="1440" w:type="dxa"/>
          </w:tcPr>
          <w:p w14:paraId="531A24A8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14:paraId="2CFD2942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</w:p>
        </w:tc>
      </w:tr>
      <w:tr w:rsidR="00DF7CF0" w:rsidRPr="004D171D" w14:paraId="12ADC77E" w14:textId="77777777" w:rsidTr="00DF7CF0">
        <w:tc>
          <w:tcPr>
            <w:tcW w:w="1034" w:type="dxa"/>
          </w:tcPr>
          <w:p w14:paraId="2195B3F9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  <w:r w:rsidRPr="004D171D">
              <w:rPr>
                <w:sz w:val="28"/>
                <w:szCs w:val="28"/>
                <w:rtl/>
              </w:rPr>
              <w:t>2</w:t>
            </w:r>
          </w:p>
        </w:tc>
        <w:tc>
          <w:tcPr>
            <w:tcW w:w="1440" w:type="dxa"/>
          </w:tcPr>
          <w:p w14:paraId="072620E4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14:paraId="5CC87E9A" w14:textId="77777777" w:rsidR="00DF7CF0" w:rsidRPr="004D171D" w:rsidRDefault="00DF7CF0" w:rsidP="00DF7CF0">
            <w:pPr>
              <w:jc w:val="center"/>
              <w:rPr>
                <w:sz w:val="28"/>
                <w:szCs w:val="28"/>
              </w:rPr>
            </w:pPr>
          </w:p>
        </w:tc>
      </w:tr>
    </w:tbl>
    <w:p w14:paraId="2FCAF5AE" w14:textId="54DF9704" w:rsidR="00935A55" w:rsidRPr="004D171D" w:rsidRDefault="00935A55" w:rsidP="00DF7CF0">
      <w:pPr>
        <w:rPr>
          <w:sz w:val="28"/>
          <w:szCs w:val="28"/>
          <w:rtl/>
        </w:rPr>
      </w:pPr>
    </w:p>
    <w:p w14:paraId="20B15078" w14:textId="77777777" w:rsidR="00935A55" w:rsidRDefault="00935A55">
      <w:pPr>
        <w:bidi w:val="0"/>
      </w:pPr>
      <w:r>
        <w:rPr>
          <w:rtl/>
        </w:rPr>
        <w:br w:type="page"/>
      </w:r>
    </w:p>
    <w:p w14:paraId="1427C5E5" w14:textId="77777777" w:rsidR="00DF7CF0" w:rsidRDefault="00DF7CF0" w:rsidP="00DF7CF0">
      <w:pPr>
        <w:rPr>
          <w:rtl/>
        </w:rPr>
      </w:pPr>
    </w:p>
    <w:p w14:paraId="54F6EF3D" w14:textId="77777777" w:rsidR="00935A55" w:rsidRDefault="00935A55">
      <w:pPr>
        <w:bidi w:val="0"/>
      </w:pPr>
      <w:r>
        <w:rPr>
          <w:b/>
          <w:bCs/>
          <w:rtl/>
        </w:rPr>
        <w:br w:type="page"/>
      </w:r>
    </w:p>
    <w:p w14:paraId="59C48F2F" w14:textId="45A321E4" w:rsidR="00667C91" w:rsidRDefault="00667C91" w:rsidP="00DF7CF0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  <w:r w:rsidR="006C42C3">
        <w:rPr>
          <w:rFonts w:hint="cs"/>
          <w:rtl/>
        </w:rPr>
        <w:t xml:space="preserve"> </w:t>
      </w:r>
      <w:r w:rsidR="006C42C3">
        <w:rPr>
          <w:rtl/>
        </w:rPr>
        <w:t>–</w:t>
      </w:r>
      <w:r w:rsidR="006C42C3">
        <w:rPr>
          <w:rFonts w:hint="cs"/>
          <w:rtl/>
        </w:rPr>
        <w:t xml:space="preserve"> </w:t>
      </w:r>
      <w:r w:rsidR="00DF7CF0">
        <w:rPr>
          <w:rtl/>
        </w:rPr>
        <w:fldChar w:fldCharType="begin"/>
      </w:r>
      <w:r w:rsidR="00DF7CF0">
        <w:rPr>
          <w:rtl/>
        </w:rPr>
        <w:instrText xml:space="preserve"> </w:instrText>
      </w:r>
      <w:r w:rsidR="00DF7CF0">
        <w:instrText>REF</w:instrText>
      </w:r>
      <w:r w:rsidR="00DF7CF0">
        <w:rPr>
          <w:rtl/>
        </w:rPr>
        <w:instrText xml:space="preserve"> שם_המעבדה \</w:instrText>
      </w:r>
      <w:r w:rsidR="00DF7CF0">
        <w:instrText>h</w:instrText>
      </w:r>
      <w:r w:rsidR="00DF7CF0">
        <w:rPr>
          <w:rtl/>
        </w:rPr>
        <w:instrText xml:space="preserve">  \* </w:instrText>
      </w:r>
      <w:r w:rsidR="00DF7CF0">
        <w:instrText>MERGEFORMAT</w:instrText>
      </w:r>
      <w:r w:rsidR="00DF7CF0">
        <w:rPr>
          <w:rtl/>
        </w:rPr>
        <w:instrText xml:space="preserve"> </w:instrText>
      </w:r>
      <w:r w:rsidR="00DF7CF0">
        <w:rPr>
          <w:rtl/>
        </w:rPr>
      </w:r>
      <w:r w:rsidR="00DF7CF0">
        <w:rPr>
          <w:rtl/>
        </w:rPr>
        <w:fldChar w:fldCharType="separate"/>
      </w:r>
      <w:r w:rsidR="00FA30F9" w:rsidRPr="00FA30F9">
        <w:rPr>
          <w:rFonts w:hint="cs"/>
          <w:rtl/>
        </w:rPr>
        <w:t>מעגל</w:t>
      </w:r>
      <w:r w:rsidR="00FA30F9" w:rsidRPr="00FA30F9">
        <w:rPr>
          <w:rtl/>
        </w:rPr>
        <w:t>ים פסיביים</w:t>
      </w:r>
      <w:r w:rsidR="00FA30F9" w:rsidRPr="00FA30F9">
        <w:rPr>
          <w:rFonts w:hint="cs"/>
          <w:rtl/>
        </w:rPr>
        <w:t xml:space="preserve"> 02</w:t>
      </w:r>
      <w:r w:rsidR="00DF7CF0">
        <w:rPr>
          <w:rtl/>
        </w:rPr>
        <w:fldChar w:fldCharType="end"/>
      </w:r>
    </w:p>
    <w:p w14:paraId="64B5D237" w14:textId="77777777" w:rsidR="009F0784" w:rsidRDefault="009F0784" w:rsidP="0016313B">
      <w:pPr>
        <w:pStyle w:val="Subheader"/>
        <w:jc w:val="center"/>
        <w:rPr>
          <w:rtl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u w:val="none"/>
          <w:lang w:bidi="he-IL"/>
        </w:rPr>
        <w:id w:val="203065366"/>
        <w:docPartObj>
          <w:docPartGallery w:val="Table of Contents"/>
          <w:docPartUnique/>
        </w:docPartObj>
      </w:sdtPr>
      <w:sdtEndPr>
        <w:rPr>
          <w:rtl/>
        </w:rPr>
      </w:sdtEndPr>
      <w:sdtContent>
        <w:p w14:paraId="57398741" w14:textId="4E0DE4BE" w:rsidR="007E5293" w:rsidRDefault="007E5293" w:rsidP="00642307">
          <w:pPr>
            <w:pStyle w:val="TOCHeading"/>
          </w:pPr>
          <w:r>
            <w:t>Contents</w:t>
          </w:r>
        </w:p>
        <w:p w14:paraId="5B37DD8E" w14:textId="2D3512CD" w:rsidR="0016575E" w:rsidRDefault="007E5293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>
            <w:instrText xml:space="preserve"> TOC \o "1-2" \h \z \u </w:instrText>
          </w:r>
          <w:r>
            <w:fldChar w:fldCharType="separate"/>
          </w:r>
          <w:hyperlink w:anchor="_Toc509301559" w:history="1">
            <w:r w:rsidR="0016575E" w:rsidRPr="00756602">
              <w:rPr>
                <w:rStyle w:val="Hyperlink"/>
                <w:noProof/>
                <w:rtl/>
              </w:rPr>
              <w:t>1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 xml:space="preserve">מעגל </w:t>
            </w:r>
            <w:r w:rsidR="0016575E" w:rsidRPr="00756602">
              <w:rPr>
                <w:rStyle w:val="Hyperlink"/>
                <w:noProof/>
              </w:rPr>
              <w:t>RC</w:t>
            </w:r>
            <w:r w:rsidR="0016575E" w:rsidRPr="00756602">
              <w:rPr>
                <w:rStyle w:val="Hyperlink"/>
                <w:noProof/>
                <w:rtl/>
              </w:rPr>
              <w:t xml:space="preserve"> טורי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59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4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93B84CE" w14:textId="08948396" w:rsidR="0016575E" w:rsidRDefault="003D7FF5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0" w:history="1">
            <w:r w:rsidR="0016575E" w:rsidRPr="00756602">
              <w:rPr>
                <w:rStyle w:val="Hyperlink"/>
                <w:noProof/>
                <w:rtl/>
              </w:rPr>
              <w:t>2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מישרי מתח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0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6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B627BBF" w14:textId="1341121D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1" w:history="1">
            <w:r w:rsidR="0016575E" w:rsidRPr="00756602">
              <w:rPr>
                <w:rStyle w:val="Hyperlink"/>
                <w:noProof/>
                <w:rtl/>
              </w:rPr>
              <w:t>2.1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בנית מיישר מתח חד דרכי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1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6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C322EF9" w14:textId="10D35D1F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2" w:history="1">
            <w:r w:rsidR="0016575E" w:rsidRPr="00756602">
              <w:rPr>
                <w:rStyle w:val="Hyperlink"/>
                <w:noProof/>
                <w:rtl/>
              </w:rPr>
              <w:t>2.2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מיישר חצי גל מתח נמוך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2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8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C40BF1A" w14:textId="491BE036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3" w:history="1">
            <w:r w:rsidR="0016575E" w:rsidRPr="00756602">
              <w:rPr>
                <w:rStyle w:val="Hyperlink"/>
                <w:noProof/>
                <w:rtl/>
              </w:rPr>
              <w:t>2.3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בנית מיישר מתח חד דרכי עם קבל סינון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3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8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F02E92" w14:textId="2B99708D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4" w:history="1">
            <w:r w:rsidR="0016575E" w:rsidRPr="00756602">
              <w:rPr>
                <w:rStyle w:val="Hyperlink"/>
                <w:noProof/>
                <w:rtl/>
              </w:rPr>
              <w:t>2.4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שינוי תדר העבודה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4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9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B3786FC" w14:textId="4036C77C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5" w:history="1">
            <w:r w:rsidR="0016575E" w:rsidRPr="00756602">
              <w:rPr>
                <w:rStyle w:val="Hyperlink"/>
                <w:noProof/>
                <w:rtl/>
              </w:rPr>
              <w:t>2.5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בנית מיישר גל שלם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5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10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C423369" w14:textId="348F6A81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6" w:history="1">
            <w:r w:rsidR="0016575E" w:rsidRPr="00756602">
              <w:rPr>
                <w:rStyle w:val="Hyperlink"/>
                <w:noProof/>
                <w:rtl/>
              </w:rPr>
              <w:t>2.6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מיישר גל שלם מתח נמוך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6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11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2BB1005" w14:textId="098D3742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7" w:history="1">
            <w:r w:rsidR="0016575E" w:rsidRPr="00756602">
              <w:rPr>
                <w:rStyle w:val="Hyperlink"/>
                <w:noProof/>
                <w:rtl/>
              </w:rPr>
              <w:t>2.7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בנית מיישר גל שלם עם קבל סינון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7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12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D627797" w14:textId="4CA7ED9B" w:rsidR="0016575E" w:rsidRDefault="003D7FF5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9301568" w:history="1">
            <w:r w:rsidR="0016575E" w:rsidRPr="00756602">
              <w:rPr>
                <w:rStyle w:val="Hyperlink"/>
                <w:noProof/>
                <w:rtl/>
              </w:rPr>
              <w:t>2.8</w:t>
            </w:r>
            <w:r w:rsidR="0016575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16575E" w:rsidRPr="00756602">
              <w:rPr>
                <w:rStyle w:val="Hyperlink"/>
                <w:noProof/>
                <w:rtl/>
              </w:rPr>
              <w:t>סיכום התוצאות בכל המעגלים</w:t>
            </w:r>
            <w:r w:rsidR="0016575E">
              <w:rPr>
                <w:noProof/>
                <w:webHidden/>
                <w:rtl/>
              </w:rPr>
              <w:tab/>
            </w:r>
            <w:r w:rsidR="0016575E">
              <w:rPr>
                <w:rStyle w:val="Hyperlink"/>
                <w:noProof/>
                <w:rtl/>
              </w:rPr>
              <w:fldChar w:fldCharType="begin"/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noProof/>
                <w:webHidden/>
              </w:rPr>
              <w:instrText xml:space="preserve">PAGEREF </w:instrText>
            </w:r>
            <w:r w:rsidR="0016575E">
              <w:rPr>
                <w:noProof/>
                <w:webHidden/>
                <w:rtl/>
              </w:rPr>
              <w:instrText>_</w:instrText>
            </w:r>
            <w:r w:rsidR="0016575E">
              <w:rPr>
                <w:noProof/>
                <w:webHidden/>
              </w:rPr>
              <w:instrText>Toc509301568 \h</w:instrText>
            </w:r>
            <w:r w:rsidR="0016575E">
              <w:rPr>
                <w:noProof/>
                <w:webHidden/>
                <w:rtl/>
              </w:rPr>
              <w:instrText xml:space="preserve"> </w:instrText>
            </w:r>
            <w:r w:rsidR="0016575E">
              <w:rPr>
                <w:rStyle w:val="Hyperlink"/>
                <w:noProof/>
                <w:rtl/>
              </w:rPr>
            </w:r>
            <w:r w:rsidR="0016575E">
              <w:rPr>
                <w:rStyle w:val="Hyperlink"/>
                <w:noProof/>
                <w:rtl/>
              </w:rPr>
              <w:fldChar w:fldCharType="separate"/>
            </w:r>
            <w:r w:rsidR="0016575E">
              <w:rPr>
                <w:noProof/>
                <w:webHidden/>
                <w:rtl/>
              </w:rPr>
              <w:t>13</w:t>
            </w:r>
            <w:r w:rsidR="0016575E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506A779" w14:textId="76BD677B" w:rsidR="007E5293" w:rsidRDefault="007E5293">
          <w:r>
            <w:rPr>
              <w:b/>
              <w:bCs/>
              <w:noProof/>
            </w:rPr>
            <w:fldChar w:fldCharType="end"/>
          </w:r>
        </w:p>
      </w:sdtContent>
    </w:sdt>
    <w:p w14:paraId="2B017E3C" w14:textId="77777777" w:rsidR="00DF7CF0" w:rsidRDefault="00DF7CF0">
      <w:pPr>
        <w:bidi w:val="0"/>
        <w:rPr>
          <w:b/>
          <w:bCs/>
          <w:sz w:val="28"/>
          <w:szCs w:val="28"/>
          <w:u w:val="single"/>
        </w:rPr>
      </w:pPr>
      <w:bookmarkStart w:id="4" w:name="_Toc187736259"/>
      <w:bookmarkStart w:id="5" w:name="session1"/>
      <w:r>
        <w:rPr>
          <w:sz w:val="28"/>
          <w:szCs w:val="28"/>
          <w:rtl/>
        </w:rPr>
        <w:br w:type="page"/>
      </w:r>
    </w:p>
    <w:p w14:paraId="61B63070" w14:textId="77777777" w:rsidR="00C13BF9" w:rsidRPr="00AA2240" w:rsidRDefault="00C13BF9" w:rsidP="00C13BF9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lastRenderedPageBreak/>
        <w:t xml:space="preserve">רשום את השעה בה </w:t>
      </w:r>
      <w:r>
        <w:rPr>
          <w:rFonts w:hint="cs"/>
          <w:b/>
          <w:bCs/>
          <w:i/>
          <w:iCs/>
          <w:rtl/>
        </w:rPr>
        <w:t>התחלת את המעבדה</w:t>
      </w:r>
      <w:r w:rsidRPr="00AA2240">
        <w:rPr>
          <w:rFonts w:hint="cs"/>
          <w:b/>
          <w:bCs/>
          <w:i/>
          <w:iCs/>
          <w:rtl/>
        </w:rPr>
        <w:t>:</w:t>
      </w:r>
      <w:r w:rsidRPr="00AA2240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AA2240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1508FB61" w14:textId="77777777" w:rsidR="00C00019" w:rsidRDefault="00C00019" w:rsidP="00C00019">
      <w:pPr>
        <w:pStyle w:val="Heading1"/>
        <w:numPr>
          <w:ilvl w:val="0"/>
          <w:numId w:val="1"/>
        </w:numPr>
        <w:rPr>
          <w:rtl/>
        </w:rPr>
      </w:pPr>
      <w:bookmarkStart w:id="6" w:name="_Toc402359823"/>
      <w:bookmarkStart w:id="7" w:name="_Toc509301559"/>
      <w:bookmarkStart w:id="8" w:name="part5b"/>
      <w:bookmarkStart w:id="9" w:name="Part5"/>
      <w:bookmarkStart w:id="10" w:name="Practice2"/>
      <w:r>
        <w:rPr>
          <w:rFonts w:hint="cs"/>
          <w:rtl/>
        </w:rPr>
        <w:t xml:space="preserve">מעגל </w:t>
      </w:r>
      <w:r>
        <w:rPr>
          <w:rFonts w:hint="cs"/>
        </w:rPr>
        <w:t>RC</w:t>
      </w:r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>טורי</w:t>
      </w:r>
      <w:bookmarkEnd w:id="6"/>
      <w:bookmarkEnd w:id="7"/>
    </w:p>
    <w:p w14:paraId="14A06A12" w14:textId="77777777" w:rsidR="00C00019" w:rsidRDefault="00C00019" w:rsidP="00C00019">
      <w:pPr>
        <w:rPr>
          <w:rFonts w:cs="David"/>
          <w:rtl/>
        </w:rPr>
      </w:pPr>
    </w:p>
    <w:p w14:paraId="24BC69B7" w14:textId="0EB89565" w:rsidR="00C00019" w:rsidRDefault="00C00019" w:rsidP="00C00019">
      <w:pPr>
        <w:rPr>
          <w:rtl/>
        </w:rPr>
      </w:pPr>
      <w:r w:rsidRPr="002A346C">
        <w:rPr>
          <w:rFonts w:hint="cs"/>
          <w:rtl/>
        </w:rPr>
        <w:t xml:space="preserve">חבר מעגל </w:t>
      </w:r>
      <w:r>
        <w:rPr>
          <w:rFonts w:hint="cs"/>
          <w:rtl/>
        </w:rPr>
        <w:t>ה</w:t>
      </w:r>
      <w:r w:rsidRPr="002A346C">
        <w:rPr>
          <w:rFonts w:hint="cs"/>
        </w:rPr>
        <w:t>RC</w:t>
      </w:r>
      <w:r w:rsidRPr="002A346C">
        <w:rPr>
          <w:rFonts w:hint="cs"/>
          <w:rtl/>
        </w:rPr>
        <w:t xml:space="preserve"> המתואר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48297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A30F9">
        <w:rPr>
          <w:rtl/>
        </w:rPr>
        <w:t>איור</w:t>
      </w:r>
      <w:r w:rsidR="00FA30F9">
        <w:t xml:space="preserve">  </w:t>
      </w:r>
      <w:r w:rsidR="00FA30F9">
        <w:rPr>
          <w:noProof/>
          <w:rtl/>
        </w:rPr>
        <w:t>‏1</w:t>
      </w:r>
      <w:r w:rsidR="00FA30F9">
        <w:t xml:space="preserve"> 1</w:t>
      </w:r>
      <w:r w:rsidR="00FA30F9">
        <w:noBreakHyphen/>
      </w:r>
      <w:r>
        <w:rPr>
          <w:rtl/>
        </w:rPr>
        <w:fldChar w:fldCharType="end"/>
      </w:r>
      <w:r w:rsidRPr="002A346C">
        <w:rPr>
          <w:rFonts w:hint="cs"/>
          <w:rtl/>
        </w:rPr>
        <w:t>:</w:t>
      </w:r>
    </w:p>
    <w:p w14:paraId="69BDE24A" w14:textId="40918FB8" w:rsidR="00016FE2" w:rsidRDefault="00016FE2" w:rsidP="00C00019">
      <w:pPr>
        <w:rPr>
          <w:rtl/>
        </w:rPr>
      </w:pPr>
      <w:r>
        <w:rPr>
          <w:rFonts w:hint="cs"/>
          <w:rtl/>
        </w:rPr>
        <w:t xml:space="preserve">וודא שאתה משתמש בערכי </w:t>
      </w:r>
      <w:r w:rsidR="00F2569B">
        <w:rPr>
          <w:rFonts w:hint="cs"/>
          <w:rtl/>
        </w:rPr>
        <w:t>ה</w:t>
      </w:r>
      <w:r>
        <w:rPr>
          <w:rFonts w:hint="cs"/>
          <w:rtl/>
        </w:rPr>
        <w:t>נגד וקבל בהם השתמשת בדוח ההכנה .</w:t>
      </w:r>
      <w:r w:rsidR="00F2569B">
        <w:rPr>
          <w:rFonts w:hint="cs"/>
          <w:rtl/>
        </w:rPr>
        <w:t xml:space="preserve"> (ולא בערכים שבשרטוט) </w:t>
      </w:r>
    </w:p>
    <w:p w14:paraId="6DBB2E1E" w14:textId="09E53D78" w:rsidR="00E852A1" w:rsidRDefault="00E852A1" w:rsidP="00E852A1">
      <w:pPr>
        <w:rPr>
          <w:rtl/>
        </w:rPr>
      </w:pPr>
      <w:r w:rsidRPr="00A83159">
        <w:rPr>
          <w:rFonts w:hint="cs"/>
          <w:b/>
          <w:bCs/>
          <w:rtl/>
        </w:rPr>
        <w:t>העזר בחוברת הרכיבים,</w:t>
      </w:r>
      <w:r>
        <w:rPr>
          <w:rFonts w:hint="cs"/>
          <w:rtl/>
        </w:rPr>
        <w:t xml:space="preserve">  מצא בעזרתה את ערכי הרכיבים המתאימים. </w:t>
      </w:r>
    </w:p>
    <w:p w14:paraId="39981139" w14:textId="243D783A" w:rsidR="00C00019" w:rsidRPr="002A346C" w:rsidRDefault="00C00019" w:rsidP="00E852A1">
      <w:pPr>
        <w:rPr>
          <w:rtl/>
        </w:rPr>
      </w:pPr>
      <w:r>
        <w:rPr>
          <w:rFonts w:hint="cs"/>
          <w:rtl/>
        </w:rPr>
        <w:t xml:space="preserve">להזכירכם </w:t>
      </w:r>
      <w:r w:rsidR="00497C08">
        <w:rPr>
          <w:rFonts w:hint="cs"/>
          <w:rtl/>
        </w:rPr>
        <w:t>רק ל</w:t>
      </w:r>
      <w:r>
        <w:rPr>
          <w:rFonts w:hint="cs"/>
          <w:rtl/>
        </w:rPr>
        <w:t xml:space="preserve">אדמה </w:t>
      </w:r>
      <w:r w:rsidR="00497C08">
        <w:rPr>
          <w:rFonts w:hint="cs"/>
          <w:rtl/>
        </w:rPr>
        <w:t xml:space="preserve">משתמשים </w:t>
      </w:r>
      <w:r>
        <w:rPr>
          <w:rFonts w:hint="cs"/>
          <w:rtl/>
        </w:rPr>
        <w:t xml:space="preserve">עם חוט שחור </w:t>
      </w:r>
      <w:r w:rsidR="00E852A1">
        <w:rPr>
          <w:rFonts w:hint="cs"/>
          <w:rtl/>
        </w:rPr>
        <w:t xml:space="preserve">ואין לערבב צבעים. </w:t>
      </w:r>
    </w:p>
    <w:p w14:paraId="19D98DA7" w14:textId="179CC7E0" w:rsidR="00C00019" w:rsidRPr="002A346C" w:rsidRDefault="00C00019" w:rsidP="00C00019">
      <w:r w:rsidRPr="002A346C">
        <w:rPr>
          <w:rFonts w:hint="cs"/>
          <w:rtl/>
        </w:rPr>
        <w:t xml:space="preserve">הנגד </w:t>
      </w:r>
      <w:r w:rsidRPr="002A346C">
        <w:t>R</w:t>
      </w:r>
      <w:r w:rsidRPr="002A346C">
        <w:rPr>
          <w:vertAlign w:val="subscript"/>
        </w:rPr>
        <w:t>INT</w:t>
      </w:r>
      <w:r w:rsidRPr="002A346C">
        <w:rPr>
          <w:rFonts w:hint="cs"/>
          <w:rtl/>
        </w:rPr>
        <w:t xml:space="preserve"> מייצג את התנגדות המוצא </w:t>
      </w:r>
      <w:r w:rsidR="00DD53FB">
        <w:rPr>
          <w:rFonts w:hint="cs"/>
          <w:rtl/>
        </w:rPr>
        <w:t xml:space="preserve">הפנימית </w:t>
      </w:r>
      <w:r w:rsidRPr="002A346C">
        <w:rPr>
          <w:rFonts w:hint="cs"/>
          <w:rtl/>
        </w:rPr>
        <w:t>של מחולל האותות.</w:t>
      </w:r>
    </w:p>
    <w:p w14:paraId="4A1C0042" w14:textId="5AD3B035" w:rsidR="00C00019" w:rsidRDefault="00C00019" w:rsidP="007F173D">
      <w:pPr>
        <w:rPr>
          <w:rtl/>
        </w:rPr>
      </w:pPr>
      <w:r w:rsidRPr="002A346C">
        <w:rPr>
          <w:rFonts w:hint="cs"/>
          <w:rtl/>
        </w:rPr>
        <w:t xml:space="preserve">כוון את מחולל האותות </w:t>
      </w:r>
      <w:r w:rsidRPr="00937BF1">
        <w:rPr>
          <w:rFonts w:hint="cs"/>
          <w:b/>
          <w:bCs/>
          <w:sz w:val="32"/>
          <w:szCs w:val="32"/>
          <w:u w:val="single"/>
          <w:rtl/>
        </w:rPr>
        <w:t>לגל ריבועי</w:t>
      </w:r>
      <w:r w:rsidRPr="00937BF1">
        <w:rPr>
          <w:rFonts w:hint="cs"/>
          <w:sz w:val="32"/>
          <w:szCs w:val="32"/>
          <w:rtl/>
        </w:rPr>
        <w:t xml:space="preserve"> </w:t>
      </w:r>
      <w:r w:rsidRPr="002A346C">
        <w:rPr>
          <w:rFonts w:hint="cs"/>
          <w:rtl/>
        </w:rPr>
        <w:t xml:space="preserve">, </w:t>
      </w:r>
      <w:r w:rsidR="007F173D">
        <w:rPr>
          <w:rFonts w:hint="cs"/>
          <w:rtl/>
        </w:rPr>
        <w:t>אמפליט</w:t>
      </w:r>
      <w:r w:rsidR="00977BF7">
        <w:rPr>
          <w:rFonts w:hint="cs"/>
          <w:rtl/>
        </w:rPr>
        <w:t>ו</w:t>
      </w:r>
      <w:r w:rsidR="007F173D">
        <w:rPr>
          <w:rFonts w:hint="cs"/>
          <w:rtl/>
        </w:rPr>
        <w:t>דה ותדר כמו בדוח ההכנה</w:t>
      </w:r>
      <w:r w:rsidRPr="002A346C">
        <w:rPr>
          <w:rFonts w:hint="cs"/>
          <w:rtl/>
        </w:rPr>
        <w:t xml:space="preserve">, גורם מחזור 50% ומתח היסט 0. </w:t>
      </w:r>
      <w:r w:rsidR="00E852A1">
        <w:rPr>
          <w:rFonts w:hint="cs"/>
          <w:rtl/>
        </w:rPr>
        <w:t xml:space="preserve">  </w:t>
      </w:r>
    </w:p>
    <w:p w14:paraId="061BD971" w14:textId="2823DC3B" w:rsidR="008F0F9B" w:rsidRDefault="008F0F9B" w:rsidP="008F0F9B">
      <w:pPr>
        <w:ind w:left="836" w:hanging="720"/>
        <w:rPr>
          <w:rtl/>
        </w:rPr>
      </w:pPr>
      <w:r>
        <w:rPr>
          <w:rFonts w:hint="cs"/>
          <w:rtl/>
        </w:rPr>
        <w:t xml:space="preserve">הערה: אם אינך מסוגל להתקין את מתח הכניסה (כי המקסימום של המחולל קטן מדי)  כנראה שהמחול במצב  50 אוהם  ולא </w:t>
      </w:r>
      <w:r>
        <w:t xml:space="preserve"> HiZ </w:t>
      </w:r>
      <w:r>
        <w:rPr>
          <w:rFonts w:hint="cs"/>
          <w:rtl/>
        </w:rPr>
        <w:t>ויש לשנות אותו (ראה הוראות במעבדת הכרת המכשור)</w:t>
      </w:r>
    </w:p>
    <w:p w14:paraId="02C48633" w14:textId="77777777" w:rsidR="008F0F9B" w:rsidRPr="007C329E" w:rsidRDefault="008F0F9B" w:rsidP="008F0F9B">
      <w:pPr>
        <w:ind w:left="836" w:hanging="720"/>
        <w:rPr>
          <w:rtl/>
        </w:rPr>
      </w:pPr>
    </w:p>
    <w:p w14:paraId="323AD452" w14:textId="0ED3EB3A" w:rsidR="00E852A1" w:rsidRDefault="00E852A1" w:rsidP="00E852A1">
      <w:pPr>
        <w:rPr>
          <w:rtl/>
        </w:rPr>
      </w:pPr>
      <w:r>
        <w:rPr>
          <w:rFonts w:hint="cs"/>
          <w:rtl/>
        </w:rPr>
        <w:t>סמן על השרטוט  (בבועות) את צבעי החוטים שבחרתם.</w:t>
      </w:r>
    </w:p>
    <w:p w14:paraId="2F42AD7C" w14:textId="72F3CC03" w:rsidR="00C00019" w:rsidRDefault="00167225" w:rsidP="00C00019">
      <w:pPr>
        <w:ind w:left="360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A9183A4" wp14:editId="7D1A4C82">
                <wp:simplePos x="0" y="0"/>
                <wp:positionH relativeFrom="column">
                  <wp:posOffset>3981450</wp:posOffset>
                </wp:positionH>
                <wp:positionV relativeFrom="paragraph">
                  <wp:posOffset>67945</wp:posOffset>
                </wp:positionV>
                <wp:extent cx="561975" cy="333375"/>
                <wp:effectExtent l="285750" t="0" r="28575" b="29527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wedgeRoundRectCallout">
                          <a:avLst>
                            <a:gd name="adj1" fmla="val -93306"/>
                            <a:gd name="adj2" fmla="val 11395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5EE273" w14:textId="7FE4F242" w:rsidR="00DE7295" w:rsidRDefault="00DE7295" w:rsidP="00E852A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9183A4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19" o:spid="_x0000_s1026" type="#_x0000_t62" style="position:absolute;left:0;text-align:left;margin-left:313.5pt;margin-top:5.35pt;width:44.25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" adj="-9354,35415" fillcolor="#5b9bd5 [3204]" strokecolor="#1f4d78 [1604]" strokeweight="1pt">
                <v:textbox>
                  <w:txbxContent>
                    <w:p w14:paraId="5D5EE273" w14:textId="7FE4F242" w:rsidR="00DE7295" w:rsidRDefault="00DE7295" w:rsidP="00E852A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B657BB" wp14:editId="2D2D9A8F">
                <wp:simplePos x="0" y="0"/>
                <wp:positionH relativeFrom="column">
                  <wp:posOffset>2724150</wp:posOffset>
                </wp:positionH>
                <wp:positionV relativeFrom="paragraph">
                  <wp:posOffset>68580</wp:posOffset>
                </wp:positionV>
                <wp:extent cx="508000" cy="333375"/>
                <wp:effectExtent l="76200" t="0" r="25400" b="352425"/>
                <wp:wrapNone/>
                <wp:docPr id="23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33375"/>
                        </a:xfrm>
                        <a:prstGeom prst="wedgeRoundRectCallout">
                          <a:avLst>
                            <a:gd name="adj1" fmla="val -59556"/>
                            <a:gd name="adj2" fmla="val 130077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071F10" w14:textId="3F4D2A61" w:rsidR="00DE7295" w:rsidRDefault="00DE7295" w:rsidP="00E852A1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דו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657BB" id="Rounded Rectangular Callout 23" o:spid="_x0000_s1027" type="#_x0000_t62" style="position:absolute;left:0;text-align:left;margin-left:214.5pt;margin-top:5.4pt;width:40pt;height:26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" adj="-2064,38897" fillcolor="#5b9bd5 [3204]" strokecolor="#1f4d78 [1604]" strokeweight="1pt">
                <v:textbox>
                  <w:txbxContent>
                    <w:p w14:paraId="6B071F10" w14:textId="3F4D2A61" w:rsidR="00DE7295" w:rsidRDefault="00DE7295" w:rsidP="00E852A1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אדום</w:t>
                      </w:r>
                    </w:p>
                  </w:txbxContent>
                </v:textbox>
              </v:shape>
            </w:pict>
          </mc:Fallback>
        </mc:AlternateContent>
      </w:r>
    </w:p>
    <w:p w14:paraId="2C0628CB" w14:textId="24CBE5F2" w:rsidR="00C00019" w:rsidRPr="002A346C" w:rsidRDefault="00C00019" w:rsidP="00C00019">
      <w:pPr>
        <w:rPr>
          <w:rtl/>
        </w:rPr>
      </w:pPr>
    </w:p>
    <w:p w14:paraId="0357B6D0" w14:textId="7D67B79B" w:rsidR="00C00019" w:rsidRDefault="00E852A1" w:rsidP="00C00019">
      <w:pPr>
        <w:keepNext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3A1E75" wp14:editId="7ED603DA">
                <wp:simplePos x="0" y="0"/>
                <wp:positionH relativeFrom="column">
                  <wp:posOffset>3985260</wp:posOffset>
                </wp:positionH>
                <wp:positionV relativeFrom="paragraph">
                  <wp:posOffset>1257935</wp:posOffset>
                </wp:positionV>
                <wp:extent cx="508000" cy="373380"/>
                <wp:effectExtent l="209550" t="209550" r="25400" b="26670"/>
                <wp:wrapNone/>
                <wp:docPr id="11" name="Rounded Rectangular Callou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82056"/>
                            <a:gd name="adj2" fmla="val -93733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F4F9BB" w14:textId="557525CE" w:rsidR="00DE7295" w:rsidRDefault="00DE7295" w:rsidP="00E852A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A1E75" id="Rounded Rectangular Callout 11" o:spid="_x0000_s1028" type="#_x0000_t62" style="position:absolute;left:0;text-align:left;margin-left:313.8pt;margin-top:99.05pt;width:40pt;height:29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" adj="-6924,-9446" fillcolor="#5b9bd5 [3204]" strokecolor="#1f4d78 [1604]" strokeweight="1pt">
                <v:textbox>
                  <w:txbxContent>
                    <w:p w14:paraId="03F4F9BB" w14:textId="557525CE" w:rsidR="00DE7295" w:rsidRDefault="00DE7295" w:rsidP="00E852A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C00019" w:rsidRPr="002A346C">
        <w:rPr>
          <w:noProof/>
          <w:rtl/>
        </w:rPr>
        <w:drawing>
          <wp:inline distT="0" distB="0" distL="0" distR="0" wp14:anchorId="63C10F09" wp14:editId="006AC5A8">
            <wp:extent cx="3362325" cy="12858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CEC7A" w14:textId="5A480EC5" w:rsidR="00C00019" w:rsidRPr="003421BE" w:rsidRDefault="00C00019" w:rsidP="003723B6">
      <w:pPr>
        <w:pStyle w:val="Caption"/>
        <w:jc w:val="center"/>
        <w:rPr>
          <w:rtl/>
        </w:rPr>
      </w:pPr>
      <w:bookmarkStart w:id="11" w:name="_Ref206482979"/>
      <w:r>
        <w:rPr>
          <w:rtl/>
        </w:rPr>
        <w:t>איור</w:t>
      </w:r>
      <w:r>
        <w:t xml:space="preserve">  </w:t>
      </w:r>
      <w:r w:rsidR="00DE7295">
        <w:rPr>
          <w:noProof/>
        </w:rPr>
        <w:fldChar w:fldCharType="begin"/>
      </w:r>
      <w:r w:rsidR="00DE7295">
        <w:rPr>
          <w:noProof/>
        </w:rPr>
        <w:instrText xml:space="preserve"> STYLEREF 1 \s </w:instrText>
      </w:r>
      <w:r w:rsidR="00DE7295">
        <w:rPr>
          <w:noProof/>
        </w:rPr>
        <w:fldChar w:fldCharType="separate"/>
      </w:r>
      <w:r w:rsidR="00FA30F9">
        <w:rPr>
          <w:noProof/>
          <w:rtl/>
        </w:rPr>
        <w:t>‏1</w:t>
      </w:r>
      <w:r w:rsidR="00DE7295">
        <w:rPr>
          <w:noProof/>
        </w:rPr>
        <w:fldChar w:fldCharType="end"/>
      </w:r>
      <w:r>
        <w:t xml:space="preserve"> 1</w:t>
      </w:r>
      <w:r>
        <w:noBreakHyphen/>
      </w:r>
      <w:bookmarkEnd w:id="11"/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 xml:space="preserve">מעגל </w:t>
      </w:r>
      <w:r w:rsidRPr="002A346C">
        <w:rPr>
          <w:rFonts w:hint="cs"/>
        </w:rPr>
        <w:t>RC</w:t>
      </w:r>
    </w:p>
    <w:p w14:paraId="25D8F6E3" w14:textId="17C75F1C" w:rsidR="00C00019" w:rsidRPr="002A346C" w:rsidRDefault="00C00019" w:rsidP="00C00019">
      <w:pPr>
        <w:rPr>
          <w:rtl/>
        </w:rPr>
      </w:pPr>
    </w:p>
    <w:p w14:paraId="0F8431E4" w14:textId="77777777" w:rsidR="00C00019" w:rsidRPr="002A346C" w:rsidRDefault="00C00019" w:rsidP="00C00019">
      <w:pPr>
        <w:rPr>
          <w:rtl/>
        </w:rPr>
      </w:pPr>
    </w:p>
    <w:p w14:paraId="5D7ABFFC" w14:textId="77777777" w:rsidR="00C00019" w:rsidRPr="002A346C" w:rsidRDefault="00C00019" w:rsidP="00C00019">
      <w:pPr>
        <w:rPr>
          <w:rtl/>
        </w:rPr>
      </w:pPr>
    </w:p>
    <w:p w14:paraId="4F123889" w14:textId="438C93E8" w:rsidR="009051C6" w:rsidRPr="002A346C" w:rsidRDefault="00C00019" w:rsidP="003723B6">
      <w:pPr>
        <w:numPr>
          <w:ilvl w:val="0"/>
          <w:numId w:val="4"/>
        </w:numPr>
      </w:pPr>
      <w:r w:rsidRPr="002A346C">
        <w:rPr>
          <w:rFonts w:hint="cs"/>
          <w:rtl/>
        </w:rPr>
        <w:t xml:space="preserve">הצג על גבי אוסצילוסקופ את </w:t>
      </w:r>
      <w:r w:rsidR="009C7F79">
        <w:rPr>
          <w:rFonts w:hint="cs"/>
          <w:rtl/>
        </w:rPr>
        <w:t xml:space="preserve">אות הכניסה ואת </w:t>
      </w:r>
      <w:r w:rsidRPr="002A346C">
        <w:rPr>
          <w:rFonts w:hint="cs"/>
          <w:rtl/>
        </w:rPr>
        <w:t xml:space="preserve">המתח על פני הקבל. </w:t>
      </w:r>
      <w:r w:rsidR="00D20806">
        <w:rPr>
          <w:rFonts w:hint="cs"/>
          <w:rtl/>
        </w:rPr>
        <w:t>הקפד שהתמונה תכיל את כל המידע, האותות מונחים אחד על השני</w:t>
      </w:r>
      <w:r w:rsidR="000C3916">
        <w:rPr>
          <w:rFonts w:hint="cs"/>
          <w:rtl/>
        </w:rPr>
        <w:t xml:space="preserve"> (אפסים זהים) </w:t>
      </w:r>
      <w:r w:rsidR="00D20806">
        <w:rPr>
          <w:rFonts w:hint="cs"/>
          <w:rtl/>
        </w:rPr>
        <w:t xml:space="preserve"> והסקלות אופטימליות  וזהות בשני הערוצים</w:t>
      </w:r>
    </w:p>
    <w:p w14:paraId="04B9CCF1" w14:textId="77777777" w:rsidR="00C00019" w:rsidRDefault="00C00019" w:rsidP="003723B6">
      <w:pPr>
        <w:numPr>
          <w:ilvl w:val="0"/>
          <w:numId w:val="4"/>
        </w:numPr>
        <w:rPr>
          <w:rtl/>
        </w:rPr>
      </w:pPr>
      <w:r w:rsidRPr="002A346C">
        <w:rPr>
          <w:rFonts w:hint="cs"/>
          <w:rtl/>
        </w:rPr>
        <w:t xml:space="preserve">מדוד את ערכו המינימלי והמכסימלי של מתח הקבל ורשום את ערכו.  </w:t>
      </w:r>
    </w:p>
    <w:p w14:paraId="090FC766" w14:textId="77777777" w:rsidR="009051C6" w:rsidRDefault="009051C6" w:rsidP="00C00019">
      <w:pPr>
        <w:ind w:left="360"/>
        <w:rPr>
          <w:rtl/>
        </w:rPr>
      </w:pPr>
    </w:p>
    <w:p w14:paraId="619E52A1" w14:textId="77777777" w:rsidR="009051C6" w:rsidRDefault="009051C6" w:rsidP="00C00019">
      <w:pPr>
        <w:ind w:left="360"/>
        <w:rPr>
          <w:rtl/>
        </w:rPr>
      </w:pPr>
    </w:p>
    <w:p w14:paraId="66F7FC16" w14:textId="77777777" w:rsidR="00C00019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מתח מינימלי </w:t>
      </w:r>
      <w:r w:rsidRPr="005A41F8">
        <w:rPr>
          <w:position w:val="-16"/>
        </w:rPr>
        <w:object w:dxaOrig="580" w:dyaOrig="400" w14:anchorId="53D36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2.5pt" o:ole="">
            <v:imagedata r:id="rId10" o:title=""/>
          </v:shape>
          <o:OLEObject Type="Embed" ProgID="Equation.DSMT4" ShapeID="_x0000_i1025" DrawAspect="Content" ObjectID="_1594019989" r:id="rId11"/>
        </w:object>
      </w:r>
      <w:r>
        <w:rPr>
          <w:rFonts w:hint="cs"/>
          <w:rtl/>
        </w:rPr>
        <w:t xml:space="preserve">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28EBD38" w14:textId="77777777" w:rsidR="00C00019" w:rsidRPr="002A346C" w:rsidRDefault="00C00019" w:rsidP="00C00019">
      <w:pPr>
        <w:ind w:left="360"/>
        <w:rPr>
          <w:rtl/>
        </w:rPr>
      </w:pPr>
    </w:p>
    <w:p w14:paraId="48FDF665" w14:textId="77777777" w:rsidR="00C00019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מתח מקסימלי</w:t>
      </w:r>
      <w:r w:rsidRPr="005A41F8">
        <w:rPr>
          <w:position w:val="-16"/>
        </w:rPr>
        <w:object w:dxaOrig="620" w:dyaOrig="400" w14:anchorId="70A8CC3E">
          <v:shape id="_x0000_i1026" type="#_x0000_t75" style="width:30pt;height:22.5pt" o:ole="">
            <v:imagedata r:id="rId12" o:title=""/>
          </v:shape>
          <o:OLEObject Type="Embed" ProgID="Equation.DSMT4" ShapeID="_x0000_i1026" DrawAspect="Content" ObjectID="_1594019990" r:id="rId13"/>
        </w:object>
      </w:r>
      <w:r>
        <w:rPr>
          <w:rFonts w:hint="cs"/>
          <w:rtl/>
        </w:rPr>
        <w:t xml:space="preserve">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2049F67D" w14:textId="77777777" w:rsidR="00B109C0" w:rsidRDefault="00B109C0" w:rsidP="00B109C0">
      <w:pPr>
        <w:ind w:left="360"/>
      </w:pPr>
    </w:p>
    <w:p w14:paraId="51E24D7E" w14:textId="07CD8FC2" w:rsidR="00C00019" w:rsidRDefault="00092D38" w:rsidP="000C3916">
      <w:pPr>
        <w:numPr>
          <w:ilvl w:val="0"/>
          <w:numId w:val="4"/>
        </w:numPr>
        <w:rPr>
          <w:rtl/>
        </w:rPr>
      </w:pPr>
      <w:r>
        <w:rPr>
          <w:rFonts w:hint="cs"/>
          <w:rtl/>
        </w:rPr>
        <w:t xml:space="preserve">באפשרותך להציג על מסף האוסילוסקופ </w:t>
      </w:r>
      <w:r w:rsidR="00E852A1">
        <w:rPr>
          <w:rFonts w:hint="cs"/>
          <w:rtl/>
        </w:rPr>
        <w:t xml:space="preserve">עד </w:t>
      </w:r>
      <w:r w:rsidR="00457986">
        <w:rPr>
          <w:rFonts w:hint="cs"/>
          <w:rtl/>
        </w:rPr>
        <w:t xml:space="preserve">ארבע מדידות </w:t>
      </w:r>
      <w:r w:rsidR="000C3916">
        <w:rPr>
          <w:rFonts w:hint="cs"/>
          <w:rtl/>
        </w:rPr>
        <w:t>(</w:t>
      </w:r>
      <w:r w:rsidR="000C3916" w:rsidRPr="00526412">
        <w:rPr>
          <w:rFonts w:hint="cs"/>
          <w:highlight w:val="yellow"/>
          <w:rtl/>
        </w:rPr>
        <w:t xml:space="preserve">לנוחיותכם </w:t>
      </w:r>
      <w:r w:rsidR="00457986" w:rsidRPr="00526412">
        <w:rPr>
          <w:rFonts w:hint="cs"/>
          <w:highlight w:val="yellow"/>
          <w:rtl/>
        </w:rPr>
        <w:t xml:space="preserve">מלאנו </w:t>
      </w:r>
      <w:r w:rsidR="000C3916" w:rsidRPr="00526412">
        <w:rPr>
          <w:rFonts w:hint="cs"/>
          <w:highlight w:val="yellow"/>
          <w:rtl/>
        </w:rPr>
        <w:t>הפעם עבורכם</w:t>
      </w:r>
      <w:r w:rsidR="00457986" w:rsidRPr="00526412">
        <w:rPr>
          <w:rFonts w:hint="cs"/>
          <w:highlight w:val="yellow"/>
          <w:rtl/>
        </w:rPr>
        <w:t xml:space="preserve"> את הטבלה</w:t>
      </w:r>
      <w:r w:rsidR="000C3916">
        <w:rPr>
          <w:rFonts w:hint="cs"/>
          <w:rtl/>
        </w:rPr>
        <w:t>)</w:t>
      </w:r>
      <w:r>
        <w:rPr>
          <w:rFonts w:hint="cs"/>
          <w:rtl/>
        </w:rPr>
        <w:t xml:space="preserve">: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613356" w:rsidRPr="00613356" w14:paraId="40AF24FE" w14:textId="77777777" w:rsidTr="002668B2">
        <w:tc>
          <w:tcPr>
            <w:tcW w:w="3618" w:type="dxa"/>
          </w:tcPr>
          <w:p w14:paraId="55A1F133" w14:textId="77777777" w:rsidR="00613356" w:rsidRPr="00613356" w:rsidRDefault="00613356" w:rsidP="002668B2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613356" w:rsidRPr="00613356" w14:paraId="7DDC5648" w14:textId="77777777" w:rsidTr="002668B2">
        <w:tc>
          <w:tcPr>
            <w:tcW w:w="3618" w:type="dxa"/>
          </w:tcPr>
          <w:p w14:paraId="1A2AFA98" w14:textId="354EB8F5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B109C0">
              <w:rPr>
                <w:rFonts w:hint="cs"/>
                <w:rtl/>
              </w:rPr>
              <w:t xml:space="preserve"> מקסימום  יציאה</w:t>
            </w:r>
          </w:p>
        </w:tc>
      </w:tr>
      <w:tr w:rsidR="00613356" w:rsidRPr="00613356" w14:paraId="226F20CA" w14:textId="77777777" w:rsidTr="002668B2">
        <w:tc>
          <w:tcPr>
            <w:tcW w:w="3618" w:type="dxa"/>
          </w:tcPr>
          <w:p w14:paraId="08E709C9" w14:textId="281A4F38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  <w:r w:rsidR="00B109C0">
              <w:rPr>
                <w:rFonts w:hint="cs"/>
                <w:rtl/>
              </w:rPr>
              <w:t xml:space="preserve"> מינימום יציאה</w:t>
            </w:r>
          </w:p>
        </w:tc>
      </w:tr>
      <w:tr w:rsidR="00613356" w:rsidRPr="00613356" w14:paraId="50430D08" w14:textId="77777777" w:rsidTr="002668B2">
        <w:tc>
          <w:tcPr>
            <w:tcW w:w="3618" w:type="dxa"/>
          </w:tcPr>
          <w:p w14:paraId="1C49A4C6" w14:textId="06180E87" w:rsidR="00613356" w:rsidRPr="00613356" w:rsidRDefault="00613356" w:rsidP="00B109C0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="00B109C0">
              <w:rPr>
                <w:rFonts w:hint="cs"/>
                <w:rtl/>
              </w:rPr>
              <w:t xml:space="preserve"> </w:t>
            </w:r>
            <w:r w:rsidR="00B109C0">
              <w:rPr>
                <w:rFonts w:hint="cs"/>
              </w:rPr>
              <w:t>PTP</w:t>
            </w:r>
            <w:r w:rsidR="00B109C0">
              <w:rPr>
                <w:rFonts w:hint="cs"/>
                <w:rtl/>
              </w:rPr>
              <w:t xml:space="preserve"> </w:t>
            </w:r>
            <w:r w:rsidR="00526412">
              <w:rPr>
                <w:rFonts w:hint="cs"/>
                <w:rtl/>
              </w:rPr>
              <w:t xml:space="preserve"> או </w:t>
            </w:r>
            <w:r w:rsidR="00526412">
              <w:rPr>
                <w:rFonts w:hint="cs"/>
              </w:rPr>
              <w:t>AMP</w:t>
            </w:r>
            <w:r w:rsidR="00526412">
              <w:rPr>
                <w:rFonts w:hint="cs"/>
                <w:rtl/>
              </w:rPr>
              <w:t xml:space="preserve"> </w:t>
            </w:r>
            <w:r w:rsidR="00B109C0">
              <w:rPr>
                <w:rFonts w:hint="cs"/>
                <w:rtl/>
              </w:rPr>
              <w:t xml:space="preserve">כניסה </w:t>
            </w:r>
            <w:r w:rsidR="00526412">
              <w:rPr>
                <w:rtl/>
              </w:rPr>
              <w:t>–</w:t>
            </w:r>
            <w:r w:rsidR="00526412">
              <w:rPr>
                <w:rFonts w:hint="cs"/>
                <w:rtl/>
              </w:rPr>
              <w:t xml:space="preserve"> מה עדיף</w:t>
            </w:r>
          </w:p>
        </w:tc>
      </w:tr>
      <w:tr w:rsidR="00613356" w:rsidRPr="00613356" w14:paraId="3CC2E823" w14:textId="77777777" w:rsidTr="002668B2">
        <w:tc>
          <w:tcPr>
            <w:tcW w:w="3618" w:type="dxa"/>
          </w:tcPr>
          <w:p w14:paraId="3757C239" w14:textId="0E1D0BD5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="00B109C0">
              <w:rPr>
                <w:rFonts w:hint="cs"/>
                <w:rtl/>
              </w:rPr>
              <w:t xml:space="preserve">  תדר כניסה </w:t>
            </w:r>
          </w:p>
        </w:tc>
      </w:tr>
    </w:tbl>
    <w:p w14:paraId="716F4B20" w14:textId="77777777" w:rsidR="00613356" w:rsidRPr="002A346C" w:rsidRDefault="00613356" w:rsidP="00C00019">
      <w:pPr>
        <w:ind w:left="360"/>
        <w:rPr>
          <w:rtl/>
        </w:rPr>
      </w:pPr>
    </w:p>
    <w:p w14:paraId="71C3BB94" w14:textId="77777777" w:rsidR="00C00019" w:rsidRDefault="00C00019" w:rsidP="00C00019">
      <w:pPr>
        <w:ind w:firstLine="360"/>
        <w:rPr>
          <w:rtl/>
        </w:rPr>
      </w:pPr>
      <w:r w:rsidRPr="002A346C">
        <w:rPr>
          <w:rFonts w:hint="cs"/>
          <w:rtl/>
        </w:rPr>
        <w:t xml:space="preserve">דגום את צורות הגל </w:t>
      </w:r>
    </w:p>
    <w:p w14:paraId="21DE00A0" w14:textId="77777777" w:rsidR="004723FC" w:rsidRDefault="004723FC" w:rsidP="00C00019">
      <w:pPr>
        <w:ind w:firstLine="360"/>
      </w:pPr>
    </w:p>
    <w:p w14:paraId="7D0010AD" w14:textId="3124A2E6" w:rsidR="00C00019" w:rsidRDefault="00C00019" w:rsidP="00C00019">
      <w:pPr>
        <w:ind w:firstLine="360"/>
        <w:rPr>
          <w:rtl/>
        </w:rPr>
      </w:pPr>
    </w:p>
    <w:p w14:paraId="79922673" w14:textId="77777777" w:rsidR="004723FC" w:rsidRPr="002A346C" w:rsidRDefault="004723FC" w:rsidP="00C00019">
      <w:pPr>
        <w:ind w:firstLine="360"/>
        <w:rPr>
          <w:rtl/>
        </w:rPr>
      </w:pPr>
    </w:p>
    <w:p w14:paraId="68D42333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068CBD0E" w14:textId="77777777" w:rsidR="00C00019" w:rsidRDefault="00C00019" w:rsidP="00C00019">
      <w:pPr>
        <w:rPr>
          <w:rtl/>
        </w:rPr>
      </w:pPr>
    </w:p>
    <w:p w14:paraId="5CCABD7C" w14:textId="77777777" w:rsidR="004723FC" w:rsidRPr="002A346C" w:rsidRDefault="004723FC" w:rsidP="00C00019">
      <w:pPr>
        <w:rPr>
          <w:rtl/>
        </w:rPr>
      </w:pPr>
    </w:p>
    <w:p w14:paraId="603D6D78" w14:textId="77777777" w:rsidR="00C00019" w:rsidRDefault="00C00019" w:rsidP="00C00019">
      <w:pPr>
        <w:numPr>
          <w:ilvl w:val="0"/>
          <w:numId w:val="4"/>
        </w:numPr>
      </w:pPr>
      <w:r w:rsidRPr="002A346C">
        <w:rPr>
          <w:rFonts w:hint="cs"/>
          <w:rtl/>
        </w:rPr>
        <w:t xml:space="preserve">הצג את המתח על פני הנגד </w:t>
      </w:r>
      <w:r w:rsidRPr="002A346C">
        <w:rPr>
          <w:rFonts w:hint="cs"/>
          <w:u w:val="single"/>
          <w:rtl/>
        </w:rPr>
        <w:t>בשיטה דיפרנציאלית</w:t>
      </w:r>
      <w:r w:rsidRPr="002A346C">
        <w:rPr>
          <w:rFonts w:hint="cs"/>
          <w:rtl/>
        </w:rPr>
        <w:t xml:space="preserve"> בעזרת הפונקציות המתמטיות של האוסצילוסקופ. ומדוד  את המתחים הקיצוניים.</w:t>
      </w:r>
    </w:p>
    <w:p w14:paraId="2F9D74F4" w14:textId="77777777" w:rsidR="00C00019" w:rsidRDefault="00C00019" w:rsidP="00C00019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2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5A41F8">
        <w:rPr>
          <w:position w:val="-16"/>
        </w:rPr>
        <w:object w:dxaOrig="620" w:dyaOrig="400" w14:anchorId="16B06561">
          <v:shape id="_x0000_i1027" type="#_x0000_t75" style="width:30pt;height:22.5pt" o:ole="">
            <v:imagedata r:id="rId14" o:title=""/>
          </v:shape>
          <o:OLEObject Type="Embed" ProgID="Equation.DSMT4" ShapeID="_x0000_i1027" DrawAspect="Content" ObjectID="_1594019991" r:id="rId15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69C7EBF" w14:textId="77777777" w:rsidR="00C00019" w:rsidRDefault="00C00019" w:rsidP="00C00019">
      <w:pPr>
        <w:pStyle w:val="ListParagraph"/>
        <w:ind w:left="360"/>
      </w:pPr>
    </w:p>
    <w:p w14:paraId="7CB73183" w14:textId="77777777" w:rsidR="00C00019" w:rsidRDefault="00C00019" w:rsidP="00C00019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2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5A41F8">
        <w:rPr>
          <w:position w:val="-16"/>
        </w:rPr>
        <w:object w:dxaOrig="639" w:dyaOrig="400" w14:anchorId="082E01A6">
          <v:shape id="_x0000_i1028" type="#_x0000_t75" style="width:30pt;height:22.5pt" o:ole="">
            <v:imagedata r:id="rId16" o:title=""/>
          </v:shape>
          <o:OLEObject Type="Embed" ProgID="Equation.DSMT4" ShapeID="_x0000_i1028" DrawAspect="Content" ObjectID="_1594019992" r:id="rId17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AF35D69" w14:textId="77777777" w:rsidR="00C00019" w:rsidRDefault="00C00019" w:rsidP="003723B6">
      <w:pPr>
        <w:numPr>
          <w:ilvl w:val="0"/>
          <w:numId w:val="4"/>
        </w:numPr>
        <w:rPr>
          <w:rtl/>
        </w:rPr>
      </w:pPr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 xml:space="preserve">דגום את צורות הגל </w:t>
      </w:r>
    </w:p>
    <w:p w14:paraId="05535180" w14:textId="77777777" w:rsidR="00C00019" w:rsidRDefault="00C00019" w:rsidP="00C00019">
      <w:pPr>
        <w:ind w:firstLine="360"/>
        <w:rPr>
          <w:rtl/>
        </w:rPr>
      </w:pPr>
    </w:p>
    <w:p w14:paraId="7FCC7D94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686A527F" w14:textId="658A2579" w:rsidR="00C00019" w:rsidRDefault="00C00019" w:rsidP="00C00019">
      <w:pPr>
        <w:ind w:firstLine="360"/>
        <w:rPr>
          <w:rtl/>
        </w:rPr>
      </w:pPr>
    </w:p>
    <w:p w14:paraId="5054CB4B" w14:textId="2878784E" w:rsidR="00FD643F" w:rsidRDefault="00FD643F" w:rsidP="00721DA5">
      <w:pPr>
        <w:numPr>
          <w:ilvl w:val="0"/>
          <w:numId w:val="4"/>
        </w:numPr>
      </w:pPr>
      <w:r>
        <w:rPr>
          <w:rFonts w:hint="cs"/>
          <w:rtl/>
        </w:rPr>
        <w:t>שנה את תדר המחולל ל-</w:t>
      </w:r>
      <w:r w:rsidR="00721DA5">
        <w:t>100Hz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</w:t>
      </w:r>
    </w:p>
    <w:p w14:paraId="712B1547" w14:textId="5A6982AF" w:rsidR="00FD643F" w:rsidRDefault="00FD643F" w:rsidP="00FD643F">
      <w:pPr>
        <w:ind w:left="360"/>
        <w:rPr>
          <w:rtl/>
        </w:rPr>
      </w:pPr>
      <w:r>
        <w:rPr>
          <w:rFonts w:hint="cs"/>
          <w:rtl/>
        </w:rPr>
        <w:t xml:space="preserve">האם עוצמת אות היציאה גדלה או קטנה, מדוע ? </w:t>
      </w:r>
    </w:p>
    <w:p w14:paraId="1CDC3CE8" w14:textId="77777777" w:rsidR="00FD643F" w:rsidRDefault="00FD643F" w:rsidP="00FD64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6E2A00D0" w14:textId="77777777" w:rsidR="0017637A" w:rsidRDefault="0017637A" w:rsidP="0017637A">
      <w:pPr>
        <w:rPr>
          <w:rtl/>
        </w:rPr>
      </w:pPr>
    </w:p>
    <w:p w14:paraId="5C6E1F8D" w14:textId="77777777" w:rsidR="0017637A" w:rsidRDefault="0017637A" w:rsidP="0017637A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07BD44F5" w14:textId="77777777" w:rsidR="0017637A" w:rsidRDefault="0017637A" w:rsidP="0017637A">
      <w:pPr>
        <w:rPr>
          <w:rtl/>
        </w:rPr>
      </w:pPr>
    </w:p>
    <w:p w14:paraId="6F55410A" w14:textId="1CC75E20" w:rsidR="00C00019" w:rsidRDefault="00C00019" w:rsidP="00FD643F">
      <w:pPr>
        <w:ind w:left="360"/>
        <w:rPr>
          <w:rtl/>
        </w:rPr>
      </w:pPr>
      <w:r>
        <w:rPr>
          <w:rtl/>
        </w:rPr>
        <w:tab/>
      </w:r>
      <w:r>
        <w:rPr>
          <w:rtl/>
        </w:rPr>
        <w:tab/>
      </w:r>
    </w:p>
    <w:p w14:paraId="6CE255F9" w14:textId="7A2CCD7D" w:rsidR="00C00019" w:rsidRDefault="00C00019" w:rsidP="001C0065">
      <w:pPr>
        <w:numPr>
          <w:ilvl w:val="0"/>
          <w:numId w:val="4"/>
        </w:numPr>
        <w:rPr>
          <w:rtl/>
        </w:rPr>
      </w:pPr>
      <w:r>
        <w:rPr>
          <w:rFonts w:hint="cs"/>
          <w:rtl/>
        </w:rPr>
        <w:t xml:space="preserve">העתק מדוח ההכנה את תוצאות </w:t>
      </w:r>
      <w:r w:rsidR="001C0065">
        <w:rPr>
          <w:rFonts w:hint="cs"/>
          <w:rtl/>
        </w:rPr>
        <w:t>החישןב</w:t>
      </w:r>
      <w:r w:rsidR="00AC6E2B">
        <w:rPr>
          <w:rFonts w:hint="cs"/>
          <w:rtl/>
        </w:rPr>
        <w:t xml:space="preserve"> </w:t>
      </w:r>
    </w:p>
    <w:p w14:paraId="4209151D" w14:textId="5AB43B4C" w:rsidR="00C00019" w:rsidRDefault="00C00019" w:rsidP="00C00019">
      <w:pPr>
        <w:rPr>
          <w:rtl/>
        </w:rPr>
      </w:pPr>
    </w:p>
    <w:p w14:paraId="654DCDDC" w14:textId="1C135DE4" w:rsidR="004723FC" w:rsidRDefault="004723FC" w:rsidP="001C006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החלף </w:t>
      </w:r>
      <w:r w:rsidR="001C0065">
        <w:rPr>
          <w:rFonts w:ascii="Arial Black" w:hint="cs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בתוצאות  </w:t>
      </w:r>
      <w:r>
        <w:rPr>
          <w:rFonts w:ascii="Arial Black" w:hint="cs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מהדו"ח</w:t>
      </w:r>
    </w:p>
    <w:p w14:paraId="234982F9" w14:textId="77777777" w:rsidR="004723FC" w:rsidRDefault="004723FC" w:rsidP="00C00019">
      <w:pPr>
        <w:rPr>
          <w:rtl/>
        </w:rPr>
      </w:pPr>
    </w:p>
    <w:p w14:paraId="3713A371" w14:textId="653CBCBA" w:rsidR="009051C6" w:rsidRDefault="009051C6" w:rsidP="00C00019">
      <w:pPr>
        <w:rPr>
          <w:rtl/>
        </w:rPr>
      </w:pPr>
    </w:p>
    <w:p w14:paraId="717BC37D" w14:textId="5EFDE9BA" w:rsidR="00C00019" w:rsidRDefault="00C00019" w:rsidP="0035042A">
      <w:pPr>
        <w:numPr>
          <w:ilvl w:val="0"/>
          <w:numId w:val="4"/>
        </w:numPr>
      </w:pPr>
      <w:r w:rsidRPr="002A346C">
        <w:rPr>
          <w:rFonts w:hint="cs"/>
          <w:rtl/>
        </w:rPr>
        <w:t xml:space="preserve">השווה בין </w:t>
      </w:r>
      <w:r w:rsidRPr="004C72A2">
        <w:rPr>
          <w:rFonts w:hint="cs"/>
          <w:b/>
          <w:bCs/>
          <w:rtl/>
        </w:rPr>
        <w:t>תוצאות המדידה</w:t>
      </w:r>
      <w:r w:rsidRPr="002A346C">
        <w:rPr>
          <w:rFonts w:hint="cs"/>
          <w:rtl/>
        </w:rPr>
        <w:t xml:space="preserve"> </w:t>
      </w:r>
      <w:r w:rsidR="0035042A">
        <w:rPr>
          <w:rFonts w:hint="cs"/>
          <w:rtl/>
        </w:rPr>
        <w:t xml:space="preserve">ב </w:t>
      </w:r>
      <w:r w:rsidR="0035042A">
        <w:t>1KHz</w:t>
      </w:r>
      <w:r w:rsidR="0035042A">
        <w:rPr>
          <w:rFonts w:hint="cs"/>
        </w:rPr>
        <w:t xml:space="preserve"> </w:t>
      </w:r>
      <w:r w:rsidR="0035042A">
        <w:rPr>
          <w:rFonts w:hint="cs"/>
          <w:rtl/>
        </w:rPr>
        <w:t xml:space="preserve">  </w:t>
      </w:r>
      <w:r w:rsidRPr="004C72A2">
        <w:rPr>
          <w:rFonts w:hint="cs"/>
          <w:b/>
          <w:bCs/>
          <w:rtl/>
        </w:rPr>
        <w:t>לתוצאות חישוביך בשאלת ההכנה</w:t>
      </w:r>
      <w:r w:rsidRPr="002A346C">
        <w:rPr>
          <w:rFonts w:hint="cs"/>
          <w:rtl/>
        </w:rPr>
        <w:t xml:space="preserve"> .</w:t>
      </w:r>
      <w:r w:rsidR="00C77A76">
        <w:rPr>
          <w:rFonts w:hint="cs"/>
          <w:rtl/>
        </w:rPr>
        <w:t xml:space="preserve"> </w:t>
      </w:r>
      <w:r w:rsidR="00D95B74">
        <w:rPr>
          <w:rFonts w:hint="cs"/>
          <w:rtl/>
        </w:rPr>
        <w:t xml:space="preserve">במה </w:t>
      </w:r>
      <w:r w:rsidR="008629B4">
        <w:rPr>
          <w:rFonts w:hint="cs"/>
          <w:rtl/>
        </w:rPr>
        <w:t>הם שונות</w:t>
      </w:r>
      <w:r w:rsidR="009E2ECA">
        <w:rPr>
          <w:rFonts w:hint="cs"/>
          <w:rtl/>
        </w:rPr>
        <w:t xml:space="preserve"> ובמה דומות</w:t>
      </w:r>
      <w:r w:rsidR="008629B4">
        <w:rPr>
          <w:rFonts w:hint="cs"/>
          <w:rtl/>
        </w:rPr>
        <w:t xml:space="preserve"> ?</w:t>
      </w:r>
    </w:p>
    <w:p w14:paraId="3F221200" w14:textId="6A6BBED0" w:rsidR="009C7F79" w:rsidRDefault="009C7F79" w:rsidP="009C7F79">
      <w:pPr>
        <w:ind w:left="360"/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991"/>
        <w:gridCol w:w="1974"/>
        <w:gridCol w:w="1990"/>
        <w:gridCol w:w="1981"/>
      </w:tblGrid>
      <w:tr w:rsidR="0017637A" w14:paraId="2A19A72D" w14:textId="77777777" w:rsidTr="0017637A">
        <w:tc>
          <w:tcPr>
            <w:tcW w:w="2130" w:type="dxa"/>
          </w:tcPr>
          <w:p w14:paraId="5DE77043" w14:textId="0095D3C6" w:rsidR="0017637A" w:rsidRDefault="0017637A" w:rsidP="009C7F79">
            <w:pPr>
              <w:rPr>
                <w:rtl/>
              </w:rPr>
            </w:pPr>
            <w:r>
              <w:rPr>
                <w:rFonts w:hint="cs"/>
                <w:rtl/>
              </w:rPr>
              <w:t>פרמטר</w:t>
            </w:r>
          </w:p>
        </w:tc>
        <w:tc>
          <w:tcPr>
            <w:tcW w:w="2130" w:type="dxa"/>
          </w:tcPr>
          <w:p w14:paraId="12CA90BC" w14:textId="74EE738C" w:rsidR="0017637A" w:rsidRDefault="0017637A" w:rsidP="009C7F79">
            <w:pPr>
              <w:rPr>
                <w:rtl/>
              </w:rPr>
            </w:pPr>
            <w:r>
              <w:rPr>
                <w:rFonts w:hint="cs"/>
                <w:rtl/>
              </w:rPr>
              <w:t>דוח הכנה</w:t>
            </w:r>
          </w:p>
        </w:tc>
        <w:tc>
          <w:tcPr>
            <w:tcW w:w="2131" w:type="dxa"/>
          </w:tcPr>
          <w:p w14:paraId="001F4056" w14:textId="77EB8A19" w:rsidR="0017637A" w:rsidRDefault="0017637A" w:rsidP="009C7F79">
            <w:pPr>
              <w:rPr>
                <w:rtl/>
              </w:rPr>
            </w:pPr>
            <w:r>
              <w:rPr>
                <w:rFonts w:hint="cs"/>
                <w:rtl/>
              </w:rPr>
              <w:t>מעבדה</w:t>
            </w:r>
          </w:p>
        </w:tc>
        <w:tc>
          <w:tcPr>
            <w:tcW w:w="2131" w:type="dxa"/>
          </w:tcPr>
          <w:p w14:paraId="49F3D405" w14:textId="49EF08EF" w:rsidR="0017637A" w:rsidRDefault="0017637A" w:rsidP="009C7F79">
            <w:pPr>
              <w:rPr>
                <w:rtl/>
              </w:rPr>
            </w:pPr>
            <w:r>
              <w:rPr>
                <w:rFonts w:hint="cs"/>
                <w:rtl/>
              </w:rPr>
              <w:t>הסבר לשוני</w:t>
            </w:r>
          </w:p>
        </w:tc>
      </w:tr>
      <w:tr w:rsidR="0017637A" w14:paraId="5A69E15F" w14:textId="77777777" w:rsidTr="0017637A">
        <w:tc>
          <w:tcPr>
            <w:tcW w:w="2130" w:type="dxa"/>
          </w:tcPr>
          <w:p w14:paraId="352F25AA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0" w:type="dxa"/>
          </w:tcPr>
          <w:p w14:paraId="6CC4CD10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1" w:type="dxa"/>
          </w:tcPr>
          <w:p w14:paraId="54FBC4A4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1" w:type="dxa"/>
          </w:tcPr>
          <w:p w14:paraId="59B39BB9" w14:textId="77777777" w:rsidR="0017637A" w:rsidRDefault="0017637A" w:rsidP="009C7F79">
            <w:pPr>
              <w:rPr>
                <w:rtl/>
              </w:rPr>
            </w:pPr>
          </w:p>
        </w:tc>
      </w:tr>
      <w:tr w:rsidR="0017637A" w14:paraId="77F2BB74" w14:textId="77777777" w:rsidTr="0017637A">
        <w:tc>
          <w:tcPr>
            <w:tcW w:w="2130" w:type="dxa"/>
          </w:tcPr>
          <w:p w14:paraId="2AF7D932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0" w:type="dxa"/>
          </w:tcPr>
          <w:p w14:paraId="01542B49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1" w:type="dxa"/>
          </w:tcPr>
          <w:p w14:paraId="150D3403" w14:textId="77777777" w:rsidR="0017637A" w:rsidRDefault="0017637A" w:rsidP="009C7F79">
            <w:pPr>
              <w:rPr>
                <w:rtl/>
              </w:rPr>
            </w:pPr>
          </w:p>
        </w:tc>
        <w:tc>
          <w:tcPr>
            <w:tcW w:w="2131" w:type="dxa"/>
          </w:tcPr>
          <w:p w14:paraId="36911C2D" w14:textId="77777777" w:rsidR="0017637A" w:rsidRDefault="0017637A" w:rsidP="009C7F79">
            <w:pPr>
              <w:rPr>
                <w:rtl/>
              </w:rPr>
            </w:pPr>
          </w:p>
        </w:tc>
      </w:tr>
    </w:tbl>
    <w:p w14:paraId="428414D8" w14:textId="77777777" w:rsidR="0017637A" w:rsidRDefault="0017637A" w:rsidP="009C7F79">
      <w:pPr>
        <w:ind w:left="360"/>
        <w:rPr>
          <w:rtl/>
        </w:rPr>
      </w:pPr>
    </w:p>
    <w:p w14:paraId="5E669D0E" w14:textId="77777777" w:rsidR="00AC6E2B" w:rsidRDefault="00AC6E2B" w:rsidP="009C7F79">
      <w:pPr>
        <w:ind w:left="360"/>
      </w:pPr>
    </w:p>
    <w:p w14:paraId="69E7A03C" w14:textId="587BA468" w:rsidR="00C00019" w:rsidRDefault="00C00019" w:rsidP="00C00019">
      <w:pPr>
        <w:rPr>
          <w:rtl/>
        </w:rPr>
      </w:pPr>
    </w:p>
    <w:p w14:paraId="75FB13CE" w14:textId="77777777" w:rsidR="00C00019" w:rsidRPr="00B4341F" w:rsidRDefault="00C00019" w:rsidP="00C00019">
      <w:pPr>
        <w:pStyle w:val="ListParagraph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bdr w:val="single" w:sz="4" w:space="0" w:color="auto"/>
          <w:rtl/>
        </w:rPr>
      </w:pPr>
      <w:r w:rsidRPr="00B4341F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4341F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4341F">
        <w:rPr>
          <w:b/>
          <w:bCs/>
          <w:i/>
          <w:iCs/>
          <w:bdr w:val="single" w:sz="4" w:space="0" w:color="auto"/>
          <w:rtl/>
        </w:rPr>
        <w:t xml:space="preserve"> </w:t>
      </w:r>
      <w:r w:rsidRPr="00B4341F">
        <w:rPr>
          <w:b/>
          <w:bCs/>
          <w:i/>
          <w:iCs/>
          <w:rtl/>
        </w:rPr>
        <w:br w:type="page"/>
      </w:r>
    </w:p>
    <w:p w14:paraId="29BCD9E5" w14:textId="77777777" w:rsidR="00C00019" w:rsidRPr="002A346C" w:rsidRDefault="00C00019" w:rsidP="00C00019">
      <w:pPr>
        <w:pStyle w:val="Heading1"/>
        <w:numPr>
          <w:ilvl w:val="0"/>
          <w:numId w:val="1"/>
        </w:numPr>
        <w:rPr>
          <w:rtl/>
        </w:rPr>
      </w:pPr>
      <w:bookmarkStart w:id="12" w:name="_Toc188163274"/>
      <w:bookmarkStart w:id="13" w:name="_Toc206402835"/>
      <w:bookmarkStart w:id="14" w:name="_Toc206402868"/>
      <w:bookmarkStart w:id="15" w:name="_Toc206403009"/>
      <w:bookmarkStart w:id="16" w:name="_Toc206403543"/>
      <w:bookmarkStart w:id="17" w:name="_Toc213767408"/>
      <w:bookmarkStart w:id="18" w:name="_Toc402359826"/>
      <w:bookmarkStart w:id="19" w:name="_Toc509301560"/>
      <w:r>
        <w:rPr>
          <w:rFonts w:hint="cs"/>
          <w:rtl/>
        </w:rPr>
        <w:lastRenderedPageBreak/>
        <w:t>מי</w:t>
      </w:r>
      <w:r w:rsidRPr="002A346C">
        <w:rPr>
          <w:rFonts w:hint="cs"/>
          <w:rtl/>
        </w:rPr>
        <w:t>שרי מתח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</w:p>
    <w:p w14:paraId="1284364D" w14:textId="6553DABD" w:rsidR="00C00019" w:rsidRPr="002A346C" w:rsidRDefault="00EB2E15" w:rsidP="00EB2E15">
      <w:pPr>
        <w:pStyle w:val="Heading2"/>
        <w:numPr>
          <w:ilvl w:val="1"/>
          <w:numId w:val="1"/>
        </w:numPr>
        <w:tabs>
          <w:tab w:val="clear" w:pos="1994"/>
          <w:tab w:val="num" w:pos="1656"/>
        </w:tabs>
        <w:ind w:left="1656"/>
        <w:rPr>
          <w:rtl/>
        </w:rPr>
      </w:pPr>
      <w:bookmarkStart w:id="20" w:name="_Toc402359827"/>
      <w:bookmarkStart w:id="21" w:name="_Ref411159201"/>
      <w:bookmarkStart w:id="22" w:name="_Ref411159210"/>
      <w:bookmarkStart w:id="23" w:name="_Toc509301561"/>
      <w:r>
        <w:rPr>
          <w:rFonts w:hint="cs"/>
          <w:rtl/>
        </w:rPr>
        <w:t>בנית</w:t>
      </w:r>
      <w:r w:rsidR="00C00019">
        <w:rPr>
          <w:rFonts w:hint="cs"/>
          <w:rtl/>
        </w:rPr>
        <w:t xml:space="preserve"> </w:t>
      </w:r>
      <w:r w:rsidR="00C00019" w:rsidRPr="002A346C">
        <w:rPr>
          <w:rFonts w:hint="cs"/>
          <w:rtl/>
        </w:rPr>
        <w:t>מיישר מתח חד דרכי</w:t>
      </w:r>
      <w:bookmarkEnd w:id="20"/>
      <w:bookmarkEnd w:id="21"/>
      <w:bookmarkEnd w:id="22"/>
      <w:bookmarkEnd w:id="23"/>
    </w:p>
    <w:p w14:paraId="7523D022" w14:textId="1D98313A" w:rsidR="00C00019" w:rsidRDefault="00C00019" w:rsidP="00C00019">
      <w:pPr>
        <w:rPr>
          <w:rtl/>
        </w:rPr>
      </w:pPr>
      <w:r w:rsidRPr="002A346C">
        <w:rPr>
          <w:rFonts w:hint="cs"/>
          <w:rtl/>
        </w:rPr>
        <w:t>בנה את המעגל המתואר</w:t>
      </w:r>
      <w:r>
        <w:rPr>
          <w:rFonts w:hint="cs"/>
          <w:rtl/>
        </w:rPr>
        <w:t xml:space="preserve"> באיור 2  </w:t>
      </w:r>
      <w:r w:rsidRPr="002A346C">
        <w:t>:</w:t>
      </w:r>
    </w:p>
    <w:p w14:paraId="2E210FBC" w14:textId="77777777" w:rsidR="002668B2" w:rsidRDefault="002668B2" w:rsidP="002668B2">
      <w:pPr>
        <w:rPr>
          <w:rtl/>
        </w:rPr>
      </w:pPr>
      <w:r>
        <w:rPr>
          <w:rFonts w:hint="cs"/>
          <w:rtl/>
        </w:rPr>
        <w:t>סמן על השרטוט  (בבועות) את צבעי החוטים שבחרתם.</w:t>
      </w:r>
    </w:p>
    <w:p w14:paraId="45642660" w14:textId="0757FE87" w:rsidR="002668B2" w:rsidRPr="002A346C" w:rsidRDefault="002668B2" w:rsidP="00C00019"/>
    <w:p w14:paraId="79F48FF9" w14:textId="55CC47C6" w:rsidR="00C00019" w:rsidRDefault="00FE2B15" w:rsidP="00C00019">
      <w:pPr>
        <w:keepNext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199663" wp14:editId="20229AAF">
                <wp:simplePos x="0" y="0"/>
                <wp:positionH relativeFrom="column">
                  <wp:posOffset>2733675</wp:posOffset>
                </wp:positionH>
                <wp:positionV relativeFrom="paragraph">
                  <wp:posOffset>541020</wp:posOffset>
                </wp:positionV>
                <wp:extent cx="508000" cy="373380"/>
                <wp:effectExtent l="209550" t="209550" r="25400" b="2667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82056"/>
                            <a:gd name="adj2" fmla="val -93733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DD2438" w14:textId="77777777" w:rsidR="00DE7295" w:rsidRDefault="00DE7295" w:rsidP="002668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99663" id="Rounded Rectangular Callout 18" o:spid="_x0000_s1029" type="#_x0000_t62" style="position:absolute;left:0;text-align:left;margin-left:215.25pt;margin-top:42.6pt;width:40pt;height:29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" adj="-6924,-9446" fillcolor="#5b9bd5 [3204]" strokecolor="#1f4d78 [1604]" strokeweight="1pt">
                <v:textbox>
                  <w:txbxContent>
                    <w:p w14:paraId="7BDD2438" w14:textId="77777777" w:rsidR="00DE7295" w:rsidRDefault="00DE7295" w:rsidP="002668B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668B2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32908E5" wp14:editId="684F34E2">
                <wp:simplePos x="0" y="0"/>
                <wp:positionH relativeFrom="column">
                  <wp:posOffset>4572000</wp:posOffset>
                </wp:positionH>
                <wp:positionV relativeFrom="paragraph">
                  <wp:posOffset>167640</wp:posOffset>
                </wp:positionV>
                <wp:extent cx="508000" cy="373380"/>
                <wp:effectExtent l="514350" t="0" r="25400" b="45720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40181"/>
                            <a:gd name="adj2" fmla="val 13410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CD47BF" w14:textId="77777777" w:rsidR="00DE7295" w:rsidRDefault="00DE7295" w:rsidP="002668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2908E5" id="Rounded Rectangular Callout 17" o:spid="_x0000_s1030" type="#_x0000_t62" style="position:absolute;left:0;text-align:left;margin-left:5in;margin-top:13.2pt;width:40pt;height:29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" adj="-19479,13697" fillcolor="#5b9bd5 [3204]" strokecolor="#1f4d78 [1604]" strokeweight="1pt">
                <v:textbox>
                  <w:txbxContent>
                    <w:p w14:paraId="4FCD47BF" w14:textId="77777777" w:rsidR="00DE7295" w:rsidRDefault="00DE7295" w:rsidP="002668B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668B2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C7FCFDF" wp14:editId="7B9178B3">
                <wp:simplePos x="0" y="0"/>
                <wp:positionH relativeFrom="column">
                  <wp:posOffset>4486275</wp:posOffset>
                </wp:positionH>
                <wp:positionV relativeFrom="paragraph">
                  <wp:posOffset>1005840</wp:posOffset>
                </wp:positionV>
                <wp:extent cx="508000" cy="373380"/>
                <wp:effectExtent l="514350" t="0" r="25400" b="45720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40181"/>
                            <a:gd name="adj2" fmla="val 13410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B19AF9" w14:textId="77777777" w:rsidR="00DE7295" w:rsidRDefault="00DE7295" w:rsidP="002668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FCFDF" id="Rounded Rectangular Callout 16" o:spid="_x0000_s1031" type="#_x0000_t62" style="position:absolute;left:0;text-align:left;margin-left:353.25pt;margin-top:79.2pt;width:40pt;height:2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" adj="-19479,13697" fillcolor="#5b9bd5 [3204]" strokecolor="#1f4d78 [1604]" strokeweight="1pt">
                <v:textbox>
                  <w:txbxContent>
                    <w:p w14:paraId="27B19AF9" w14:textId="77777777" w:rsidR="00DE7295" w:rsidRDefault="00DE7295" w:rsidP="002668B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C00019" w:rsidRPr="002A346C">
        <w:rPr>
          <w:noProof/>
        </w:rPr>
        <w:drawing>
          <wp:inline distT="0" distB="0" distL="0" distR="0" wp14:anchorId="12A1ADAA" wp14:editId="5F9006AE">
            <wp:extent cx="3524250" cy="16192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44BC1" w14:textId="77777777" w:rsidR="00C00019" w:rsidRPr="002A346C" w:rsidRDefault="00C00019" w:rsidP="00C00019">
      <w:pPr>
        <w:pStyle w:val="Caption"/>
        <w:jc w:val="center"/>
      </w:pPr>
      <w:r>
        <w:rPr>
          <w:rtl/>
        </w:rPr>
        <w:t>איור</w:t>
      </w:r>
      <w:r>
        <w:t xml:space="preserve">  2</w:t>
      </w:r>
      <w:r>
        <w:noBreakHyphen/>
      </w:r>
      <w:r>
        <w:rPr>
          <w:rFonts w:hint="cs"/>
          <w:rtl/>
        </w:rPr>
        <w:t xml:space="preserve">  </w:t>
      </w:r>
      <w:r w:rsidRPr="002A346C">
        <w:rPr>
          <w:rFonts w:hint="cs"/>
          <w:rtl/>
        </w:rPr>
        <w:t>מיישר מתח חד דרכי</w:t>
      </w:r>
    </w:p>
    <w:p w14:paraId="751AEE2C" w14:textId="7FB8E12E" w:rsidR="00C00019" w:rsidRPr="002A346C" w:rsidRDefault="00C00019" w:rsidP="00C00019">
      <w:pPr>
        <w:rPr>
          <w:u w:val="single"/>
          <w:rtl/>
        </w:rPr>
      </w:pPr>
    </w:p>
    <w:p w14:paraId="252FFDA1" w14:textId="723DB08F" w:rsidR="00C00019" w:rsidRDefault="00C00019" w:rsidP="005779D2">
      <w:pPr>
        <w:numPr>
          <w:ilvl w:val="0"/>
          <w:numId w:val="12"/>
        </w:numPr>
      </w:pPr>
      <w:r w:rsidRPr="002A346C">
        <w:rPr>
          <w:rFonts w:hint="cs"/>
          <w:rtl/>
        </w:rPr>
        <w:t xml:space="preserve">כוון את מחולל האותות למתח סינוס בתדר ואמפליטודה </w:t>
      </w:r>
      <w:r w:rsidR="007F173D">
        <w:rPr>
          <w:rFonts w:hint="cs"/>
          <w:rtl/>
        </w:rPr>
        <w:t xml:space="preserve">כמו בדוח ההכנה </w:t>
      </w:r>
    </w:p>
    <w:p w14:paraId="43AB4713" w14:textId="4DFD161A" w:rsidR="00F54641" w:rsidRPr="002A346C" w:rsidRDefault="00F54641" w:rsidP="007D73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  <w:r>
        <w:rPr>
          <w:rFonts w:hint="cs"/>
          <w:rtl/>
        </w:rPr>
        <w:t xml:space="preserve">התקנתי מתח ותדר של </w:t>
      </w:r>
    </w:p>
    <w:p w14:paraId="1FCF8F52" w14:textId="5F665E90" w:rsidR="0076390D" w:rsidRDefault="00C00019" w:rsidP="00F54641">
      <w:pPr>
        <w:numPr>
          <w:ilvl w:val="0"/>
          <w:numId w:val="12"/>
        </w:numPr>
      </w:pPr>
      <w:r w:rsidRPr="002A346C">
        <w:rPr>
          <w:rFonts w:hint="cs"/>
          <w:rtl/>
        </w:rPr>
        <w:t xml:space="preserve">הצג ע"ג אוסצילוסקופ את </w:t>
      </w:r>
      <w:r w:rsidR="00712918">
        <w:rPr>
          <w:rFonts w:hint="cs"/>
          <w:rtl/>
        </w:rPr>
        <w:t>מתח הכניסה ו</w:t>
      </w:r>
      <w:r w:rsidRPr="002A346C">
        <w:rPr>
          <w:rFonts w:hint="cs"/>
          <w:rtl/>
        </w:rPr>
        <w:t>המתח על פני נגד</w:t>
      </w:r>
      <w:r w:rsidR="00712918">
        <w:rPr>
          <w:rFonts w:hint="cs"/>
          <w:rtl/>
        </w:rPr>
        <w:t xml:space="preserve"> העומס</w:t>
      </w:r>
      <w:r w:rsidRPr="002A346C">
        <w:rPr>
          <w:rFonts w:hint="cs"/>
          <w:rtl/>
        </w:rPr>
        <w:t xml:space="preserve"> </w:t>
      </w:r>
      <w:r w:rsidR="00712918">
        <w:t xml:space="preserve"> </w:t>
      </w:r>
      <w:r w:rsidRPr="002A346C">
        <w:rPr>
          <w:position w:val="-14"/>
        </w:rPr>
        <w:object w:dxaOrig="560" w:dyaOrig="400" w14:anchorId="4FEA2E1C">
          <v:shape id="_x0000_i1029" type="#_x0000_t75" style="width:30pt;height:22.5pt" o:ole="">
            <v:imagedata r:id="rId19" o:title=""/>
          </v:shape>
          <o:OLEObject Type="Embed" ProgID="Equation.DSMT4" ShapeID="_x0000_i1029" DrawAspect="Content" ObjectID="_1594019993" r:id="rId20"/>
        </w:object>
      </w:r>
      <w:r w:rsidRPr="002A346C">
        <w:rPr>
          <w:rFonts w:hint="cs"/>
          <w:rtl/>
        </w:rPr>
        <w:t xml:space="preserve"> ומדוד את ערך השיא, הערך הממוצע </w:t>
      </w:r>
      <w:r w:rsidR="00092D38">
        <w:rPr>
          <w:rFonts w:hint="cs"/>
          <w:rtl/>
        </w:rPr>
        <w:t>והערך  האפקטיבי.</w:t>
      </w:r>
      <w:r w:rsidR="00F54641">
        <w:rPr>
          <w:rFonts w:hint="cs"/>
          <w:rtl/>
        </w:rPr>
        <w:t xml:space="preserve">(בחר מה המדידה הרביעית) </w:t>
      </w:r>
      <w:r w:rsidR="00092D38">
        <w:rPr>
          <w:rFonts w:hint="cs"/>
          <w:rtl/>
        </w:rPr>
        <w:t xml:space="preserve">  </w:t>
      </w:r>
      <w:r w:rsidR="0076390D">
        <w:rPr>
          <w:rFonts w:hint="cs"/>
          <w:rtl/>
        </w:rPr>
        <w:t xml:space="preserve">הקפד שהתמונה תכיל את כל המידע, </w:t>
      </w:r>
      <w:r w:rsidR="000E59C1">
        <w:rPr>
          <w:rFonts w:hint="cs"/>
          <w:rtl/>
        </w:rPr>
        <w:t xml:space="preserve">האותות </w:t>
      </w:r>
      <w:r w:rsidR="00092D38">
        <w:rPr>
          <w:rFonts w:hint="cs"/>
          <w:rtl/>
        </w:rPr>
        <w:t xml:space="preserve">מונחים </w:t>
      </w:r>
      <w:r w:rsidR="000E59C1">
        <w:rPr>
          <w:rFonts w:hint="cs"/>
          <w:rtl/>
        </w:rPr>
        <w:t>אחד על השני ו</w:t>
      </w:r>
      <w:r w:rsidR="0076390D">
        <w:rPr>
          <w:rFonts w:hint="cs"/>
          <w:rtl/>
        </w:rPr>
        <w:t xml:space="preserve">הסקלות אופטימליות </w:t>
      </w:r>
      <w:r w:rsidR="00D20806">
        <w:rPr>
          <w:rFonts w:hint="cs"/>
          <w:rtl/>
        </w:rPr>
        <w:t xml:space="preserve"> וזהות בשני הערוצים.</w:t>
      </w:r>
    </w:p>
    <w:p w14:paraId="469243E4" w14:textId="77777777" w:rsidR="006554C3" w:rsidRDefault="006554C3" w:rsidP="006554C3">
      <w:pPr>
        <w:ind w:firstLine="360"/>
        <w:rPr>
          <w:rtl/>
        </w:rPr>
      </w:pPr>
    </w:p>
    <w:p w14:paraId="74435EA9" w14:textId="634E8237" w:rsidR="006554C3" w:rsidRDefault="006554C3" w:rsidP="006554C3">
      <w:pPr>
        <w:numPr>
          <w:ilvl w:val="0"/>
          <w:numId w:val="12"/>
        </w:numPr>
      </w:pPr>
      <w:r>
        <w:rPr>
          <w:rFonts w:hint="cs"/>
          <w:rtl/>
        </w:rPr>
        <w:t xml:space="preserve">מדוד את מתח השיאים </w:t>
      </w:r>
      <w:r w:rsidRPr="005779D2">
        <w:rPr>
          <w:rFonts w:hint="eastAsia"/>
          <w:highlight w:val="yellow"/>
          <w:rtl/>
        </w:rPr>
        <w:t>החיובי</w:t>
      </w:r>
      <w:r>
        <w:rPr>
          <w:rFonts w:hint="cs"/>
          <w:rtl/>
        </w:rPr>
        <w:t xml:space="preserve"> </w:t>
      </w:r>
      <w:r w:rsidRPr="005779D2">
        <w:rPr>
          <w:rFonts w:hint="eastAsia"/>
          <w:highlight w:val="yellow"/>
          <w:rtl/>
        </w:rPr>
        <w:t>והשלילי</w:t>
      </w:r>
      <w:r>
        <w:rPr>
          <w:rFonts w:hint="cs"/>
          <w:rtl/>
        </w:rPr>
        <w:t xml:space="preserve"> </w:t>
      </w:r>
      <w:r w:rsidRPr="005779D2">
        <w:rPr>
          <w:rFonts w:hint="eastAsia"/>
          <w:b/>
          <w:bCs/>
          <w:highlight w:val="yellow"/>
          <w:rtl/>
        </w:rPr>
        <w:t>בכניסה</w:t>
      </w:r>
      <w:r>
        <w:rPr>
          <w:rFonts w:hint="cs"/>
          <w:rtl/>
        </w:rPr>
        <w:t xml:space="preserve">,  </w:t>
      </w:r>
    </w:p>
    <w:p w14:paraId="191C9DE0" w14:textId="77777777" w:rsidR="006554C3" w:rsidRDefault="006554C3" w:rsidP="006554C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1C95FA31" w14:textId="77777777" w:rsidR="006554C3" w:rsidRDefault="006554C3" w:rsidP="006554C3">
      <w:pPr>
        <w:rPr>
          <w:rtl/>
        </w:rPr>
      </w:pPr>
    </w:p>
    <w:p w14:paraId="6C3C0C7A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1A7BDB">
        <w:rPr>
          <w:position w:val="-16"/>
        </w:rPr>
        <w:object w:dxaOrig="580" w:dyaOrig="400" w14:anchorId="22140ECC">
          <v:shape id="_x0000_i1030" type="#_x0000_t75" style="width:25.5pt;height:22.5pt" o:ole="">
            <v:imagedata r:id="rId21" o:title=""/>
          </v:shape>
          <o:OLEObject Type="Embed" ProgID="Equation.DSMT4" ShapeID="_x0000_i1030" DrawAspect="Content" ObjectID="_1594019994" r:id="rId22"/>
        </w:object>
      </w:r>
    </w:p>
    <w:p w14:paraId="56B78640" w14:textId="77777777" w:rsidR="006554C3" w:rsidRDefault="006554C3" w:rsidP="006554C3">
      <w:pPr>
        <w:ind w:firstLine="360"/>
        <w:rPr>
          <w:rtl/>
        </w:rPr>
      </w:pPr>
    </w:p>
    <w:p w14:paraId="59A62EAC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1A7BDB">
        <w:rPr>
          <w:position w:val="-16"/>
        </w:rPr>
        <w:object w:dxaOrig="560" w:dyaOrig="400" w14:anchorId="768876A2">
          <v:shape id="_x0000_i1031" type="#_x0000_t75" style="width:25.5pt;height:22.5pt" o:ole="">
            <v:imagedata r:id="rId23" o:title=""/>
          </v:shape>
          <o:OLEObject Type="Embed" ProgID="Equation.DSMT4" ShapeID="_x0000_i1031" DrawAspect="Content" ObjectID="_1594019995" r:id="rId24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7596C20" w14:textId="77777777" w:rsidR="006554C3" w:rsidRDefault="006554C3" w:rsidP="006554C3">
      <w:pPr>
        <w:ind w:firstLine="360"/>
        <w:rPr>
          <w:rtl/>
        </w:rPr>
      </w:pPr>
    </w:p>
    <w:p w14:paraId="6B37D59E" w14:textId="4871DF01" w:rsidR="00786BA5" w:rsidRDefault="00786BA5" w:rsidP="00F33BE4">
      <w:pPr>
        <w:pStyle w:val="ListParagraph"/>
        <w:numPr>
          <w:ilvl w:val="0"/>
          <w:numId w:val="12"/>
        </w:numPr>
        <w:rPr>
          <w:rtl/>
        </w:rPr>
      </w:pPr>
      <w:r>
        <w:rPr>
          <w:rFonts w:hint="cs"/>
          <w:rtl/>
        </w:rPr>
        <w:t xml:space="preserve">האם מתח הכניסה סימטרי </w:t>
      </w:r>
      <w:r>
        <w:rPr>
          <w:rtl/>
        </w:rPr>
        <w:t>–</w:t>
      </w:r>
      <w:r>
        <w:rPr>
          <w:rFonts w:hint="cs"/>
          <w:rtl/>
        </w:rPr>
        <w:t xml:space="preserve"> אם לא מה ההפרש בין השיאים (בערכם המוחלט) </w:t>
      </w:r>
    </w:p>
    <w:p w14:paraId="580B01B6" w14:textId="77777777" w:rsidR="00786BA5" w:rsidRDefault="00786BA5" w:rsidP="00786B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394D91F0" w14:textId="77777777" w:rsidR="00786BA5" w:rsidRDefault="00786BA5" w:rsidP="00786BA5">
      <w:pPr>
        <w:ind w:left="360"/>
        <w:rPr>
          <w:rtl/>
        </w:rPr>
      </w:pPr>
    </w:p>
    <w:p w14:paraId="015CD2E7" w14:textId="2E05C101" w:rsidR="006554C3" w:rsidRDefault="006554C3" w:rsidP="00F33BE4">
      <w:pPr>
        <w:pStyle w:val="ListParagraph"/>
        <w:numPr>
          <w:ilvl w:val="0"/>
          <w:numId w:val="12"/>
        </w:numPr>
        <w:rPr>
          <w:rtl/>
        </w:rPr>
      </w:pPr>
      <w:r>
        <w:rPr>
          <w:rFonts w:hint="cs"/>
          <w:rtl/>
        </w:rPr>
        <w:t xml:space="preserve">האם המתח </w:t>
      </w:r>
      <w:r w:rsidR="00786BA5">
        <w:rPr>
          <w:rFonts w:hint="cs"/>
          <w:rtl/>
        </w:rPr>
        <w:t xml:space="preserve">בכניסה </w:t>
      </w:r>
      <w:r>
        <w:rPr>
          <w:rFonts w:hint="cs"/>
          <w:rtl/>
        </w:rPr>
        <w:t xml:space="preserve">זהה למה שהותקן במחולל אם לא </w:t>
      </w:r>
      <w:r w:rsidR="00786BA5">
        <w:rPr>
          <w:rFonts w:hint="cs"/>
          <w:rtl/>
        </w:rPr>
        <w:t xml:space="preserve">מהו ההפרש ביניהם </w:t>
      </w:r>
      <w:r>
        <w:rPr>
          <w:rFonts w:hint="cs"/>
          <w:rtl/>
        </w:rPr>
        <w:t xml:space="preserve">? </w:t>
      </w:r>
    </w:p>
    <w:p w14:paraId="61139C71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865818E" w14:textId="77777777" w:rsidR="006554C3" w:rsidRDefault="006554C3" w:rsidP="006554C3">
      <w:pPr>
        <w:ind w:left="360"/>
        <w:rPr>
          <w:rtl/>
        </w:rPr>
      </w:pPr>
    </w:p>
    <w:p w14:paraId="0C536C8E" w14:textId="2DCA20A7" w:rsidR="006554C3" w:rsidRDefault="006554C3" w:rsidP="006554C3">
      <w:pPr>
        <w:pStyle w:val="ListParagraph"/>
        <w:numPr>
          <w:ilvl w:val="0"/>
          <w:numId w:val="12"/>
        </w:numPr>
      </w:pPr>
      <w:r>
        <w:rPr>
          <w:rFonts w:hint="cs"/>
          <w:rtl/>
        </w:rPr>
        <w:t>מדוע ?</w:t>
      </w:r>
      <w:r w:rsidRPr="006554C3">
        <w:rPr>
          <w:rFonts w:hint="cs"/>
          <w:rtl/>
        </w:rPr>
        <w:t xml:space="preserve"> </w:t>
      </w:r>
    </w:p>
    <w:p w14:paraId="57937B9E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7F844DCA" w14:textId="5304CC81" w:rsidR="006554C3" w:rsidRDefault="006554C3">
      <w:pPr>
        <w:bidi w:val="0"/>
        <w:rPr>
          <w:rtl/>
        </w:rPr>
      </w:pPr>
    </w:p>
    <w:p w14:paraId="309187F6" w14:textId="5D396FD6" w:rsidR="006554C3" w:rsidRDefault="006554C3" w:rsidP="006554C3">
      <w:pPr>
        <w:numPr>
          <w:ilvl w:val="0"/>
          <w:numId w:val="12"/>
        </w:numPr>
      </w:pPr>
      <w:r>
        <w:rPr>
          <w:rFonts w:hint="cs"/>
          <w:rtl/>
        </w:rPr>
        <w:t xml:space="preserve">מדוד את </w:t>
      </w:r>
      <w:r w:rsidR="00D20806">
        <w:rPr>
          <w:rFonts w:hint="cs"/>
          <w:rtl/>
        </w:rPr>
        <w:t xml:space="preserve">מתח השיאים </w:t>
      </w:r>
      <w:r w:rsidRPr="005779D2">
        <w:rPr>
          <w:rFonts w:hint="eastAsia"/>
          <w:highlight w:val="yellow"/>
          <w:rtl/>
        </w:rPr>
        <w:t>החיוביים</w:t>
      </w:r>
      <w:r>
        <w:rPr>
          <w:rFonts w:hint="cs"/>
          <w:rtl/>
        </w:rPr>
        <w:t xml:space="preserve"> </w:t>
      </w:r>
      <w:r w:rsidRPr="005779D2">
        <w:rPr>
          <w:rFonts w:hint="eastAsia"/>
          <w:highlight w:val="yellow"/>
          <w:rtl/>
        </w:rPr>
        <w:t>ב</w:t>
      </w:r>
      <w:r w:rsidR="00D20806" w:rsidRPr="005779D2">
        <w:rPr>
          <w:rFonts w:hint="eastAsia"/>
          <w:highlight w:val="yellow"/>
          <w:rtl/>
        </w:rPr>
        <w:t>כניסה</w:t>
      </w:r>
      <w:r w:rsidR="00D20806" w:rsidRPr="005779D2">
        <w:rPr>
          <w:highlight w:val="yellow"/>
          <w:rtl/>
        </w:rPr>
        <w:t xml:space="preserve"> </w:t>
      </w:r>
      <w:r w:rsidR="00D20806" w:rsidRPr="005779D2">
        <w:rPr>
          <w:rFonts w:hint="eastAsia"/>
          <w:b/>
          <w:bCs/>
          <w:highlight w:val="yellow"/>
          <w:rtl/>
        </w:rPr>
        <w:t>ו</w:t>
      </w:r>
      <w:r w:rsidRPr="005779D2">
        <w:rPr>
          <w:rFonts w:hint="eastAsia"/>
          <w:b/>
          <w:bCs/>
          <w:highlight w:val="yellow"/>
          <w:rtl/>
        </w:rPr>
        <w:t>ב</w:t>
      </w:r>
      <w:r w:rsidR="00D20806" w:rsidRPr="005779D2">
        <w:rPr>
          <w:rFonts w:hint="eastAsia"/>
          <w:b/>
          <w:bCs/>
          <w:highlight w:val="yellow"/>
          <w:rtl/>
        </w:rPr>
        <w:t>יציאה</w:t>
      </w:r>
      <w:r w:rsidR="00D20806">
        <w:rPr>
          <w:rFonts w:hint="cs"/>
          <w:rtl/>
        </w:rPr>
        <w:t xml:space="preserve">,  </w:t>
      </w:r>
    </w:p>
    <w:p w14:paraId="69B81DE3" w14:textId="77777777" w:rsidR="006554C3" w:rsidRDefault="006554C3" w:rsidP="006554C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278D1054" w14:textId="77777777" w:rsidR="006554C3" w:rsidRDefault="006554C3" w:rsidP="006554C3">
      <w:pPr>
        <w:ind w:left="360"/>
        <w:rPr>
          <w:rtl/>
        </w:rPr>
      </w:pPr>
    </w:p>
    <w:p w14:paraId="4F9ADAE2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lastRenderedPageBreak/>
        <w:t xml:space="preserve">תשובה : </w:t>
      </w:r>
      <w:r w:rsidRPr="001A7BDB">
        <w:rPr>
          <w:position w:val="-16"/>
        </w:rPr>
        <w:object w:dxaOrig="580" w:dyaOrig="400" w14:anchorId="7EAED3B2">
          <v:shape id="_x0000_i1032" type="#_x0000_t75" style="width:25.5pt;height:22.5pt" o:ole="">
            <v:imagedata r:id="rId21" o:title=""/>
          </v:shape>
          <o:OLEObject Type="Embed" ProgID="Equation.DSMT4" ShapeID="_x0000_i1032" DrawAspect="Content" ObjectID="_1594019996" r:id="rId25"/>
        </w:object>
      </w:r>
    </w:p>
    <w:p w14:paraId="02CBDCFB" w14:textId="77777777" w:rsidR="006554C3" w:rsidRDefault="006554C3" w:rsidP="006554C3">
      <w:pPr>
        <w:ind w:firstLine="360"/>
        <w:rPr>
          <w:rtl/>
        </w:rPr>
      </w:pPr>
    </w:p>
    <w:p w14:paraId="61E94A98" w14:textId="77777777" w:rsidR="006554C3" w:rsidRDefault="006554C3" w:rsidP="006554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1A7BDB">
        <w:rPr>
          <w:position w:val="-16"/>
        </w:rPr>
        <w:object w:dxaOrig="620" w:dyaOrig="400" w14:anchorId="13FC42C9">
          <v:shape id="_x0000_i1033" type="#_x0000_t75" style="width:30pt;height:22.5pt" o:ole="">
            <v:imagedata r:id="rId26" o:title=""/>
          </v:shape>
          <o:OLEObject Type="Embed" ProgID="Equation.DSMT4" ShapeID="_x0000_i1033" DrawAspect="Content" ObjectID="_1594019997" r:id="rId27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DDF9903" w14:textId="77777777" w:rsidR="006554C3" w:rsidRDefault="006554C3" w:rsidP="006554C3">
      <w:pPr>
        <w:ind w:firstLine="360"/>
        <w:rPr>
          <w:rtl/>
        </w:rPr>
      </w:pPr>
    </w:p>
    <w:p w14:paraId="076C5D31" w14:textId="3D29A5E4" w:rsidR="00D20806" w:rsidRDefault="006554C3" w:rsidP="006554C3">
      <w:pPr>
        <w:numPr>
          <w:ilvl w:val="0"/>
          <w:numId w:val="12"/>
        </w:numPr>
        <w:rPr>
          <w:rtl/>
        </w:rPr>
      </w:pPr>
      <w:r>
        <w:rPr>
          <w:rFonts w:hint="cs"/>
          <w:rtl/>
        </w:rPr>
        <w:t xml:space="preserve">מתח השיאים החיוביים בין הכניסה והיציאה שונה, </w:t>
      </w:r>
      <w:r w:rsidR="00D20806">
        <w:rPr>
          <w:rFonts w:hint="cs"/>
          <w:rtl/>
        </w:rPr>
        <w:t xml:space="preserve">מה ההפרש בניהם, מדוע ? </w:t>
      </w:r>
    </w:p>
    <w:p w14:paraId="4980823C" w14:textId="77777777" w:rsidR="000058C8" w:rsidRDefault="000058C8" w:rsidP="000058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DDD7C4F" w14:textId="77777777" w:rsidR="000058C8" w:rsidRDefault="000058C8" w:rsidP="00092D38">
      <w:pPr>
        <w:ind w:firstLine="360"/>
        <w:rPr>
          <w:rtl/>
        </w:rPr>
      </w:pPr>
    </w:p>
    <w:p w14:paraId="5368AF28" w14:textId="237BA5D8" w:rsidR="006554C3" w:rsidRDefault="006554C3" w:rsidP="006554C3">
      <w:pPr>
        <w:numPr>
          <w:ilvl w:val="0"/>
          <w:numId w:val="12"/>
        </w:numPr>
        <w:rPr>
          <w:rtl/>
        </w:rPr>
      </w:pPr>
      <w:r>
        <w:rPr>
          <w:rFonts w:hint="cs"/>
          <w:rtl/>
        </w:rPr>
        <w:t xml:space="preserve">בצע מדידות עבור חישוב גליות  </w:t>
      </w:r>
    </w:p>
    <w:p w14:paraId="5EA2BFC8" w14:textId="12520E2B" w:rsidR="000E59C1" w:rsidRDefault="000E59C1" w:rsidP="000E5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position w:val="-16"/>
        </w:rPr>
        <w:object w:dxaOrig="588" w:dyaOrig="408" w14:anchorId="22DBA056">
          <v:shape id="_x0000_i1034" type="#_x0000_t75" style="width:30pt;height:22.5pt" o:ole="">
            <v:imagedata r:id="rId28" o:title=""/>
          </v:shape>
          <o:OLEObject Type="Embed" ProgID="Equation.DSMT4" ShapeID="_x0000_i1034" DrawAspect="Content" ObjectID="_1594019998" r:id="rId29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6FB54E90" w14:textId="5226C23F" w:rsidR="000E59C1" w:rsidRDefault="000E59C1" w:rsidP="000E59C1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89332FA" w14:textId="1D3D7B1E" w:rsidR="000E59C1" w:rsidRDefault="000E59C1" w:rsidP="000E5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 w:rsidRPr="000E59C1">
        <w:rPr>
          <w:position w:val="-18"/>
        </w:rPr>
        <w:object w:dxaOrig="820" w:dyaOrig="420" w14:anchorId="1993DD08">
          <v:shape id="_x0000_i1035" type="#_x0000_t75" style="width:42pt;height:22.5pt" o:ole="">
            <v:imagedata r:id="rId30" o:title=""/>
          </v:shape>
          <o:OLEObject Type="Embed" ProgID="Equation.DSMT4" ShapeID="_x0000_i1035" DrawAspect="Content" ObjectID="_1594019999" r:id="rId31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7DE0EB0" w14:textId="40689DB2" w:rsidR="00C00019" w:rsidRDefault="00C00019" w:rsidP="00C00019">
      <w:pPr>
        <w:ind w:firstLine="360"/>
        <w:rPr>
          <w:rtl/>
        </w:rPr>
      </w:pPr>
    </w:p>
    <w:p w14:paraId="60807FE5" w14:textId="2CBB9FE5" w:rsidR="00613356" w:rsidRPr="00FE2B15" w:rsidRDefault="00613356" w:rsidP="00C00019">
      <w:pPr>
        <w:ind w:firstLine="360"/>
        <w:rPr>
          <w:sz w:val="12"/>
          <w:szCs w:val="12"/>
        </w:rPr>
      </w:pPr>
    </w:p>
    <w:p w14:paraId="3F793CB4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6B857346" w14:textId="62FA82CF" w:rsidR="00171187" w:rsidRPr="004723FC" w:rsidRDefault="00171187" w:rsidP="00C00019">
      <w:pPr>
        <w:ind w:firstLine="360"/>
        <w:rPr>
          <w:rtl/>
        </w:rPr>
      </w:pPr>
    </w:p>
    <w:p w14:paraId="79A4406F" w14:textId="2A8BD7FF" w:rsidR="00171187" w:rsidRDefault="00733968" w:rsidP="00C00019">
      <w:pPr>
        <w:ind w:firstLine="360"/>
        <w:rPr>
          <w:rtl/>
        </w:rPr>
      </w:pPr>
      <w:r w:rsidRPr="004C72A2">
        <w:rPr>
          <w:rFonts w:hint="eastAsia"/>
          <w:b/>
          <w:bCs/>
          <w:u w:val="single"/>
          <w:rtl/>
        </w:rPr>
        <w:t>גליות</w:t>
      </w:r>
      <w:r>
        <w:rPr>
          <w:rFonts w:hint="cs"/>
          <w:rtl/>
        </w:rPr>
        <w:t xml:space="preserve"> </w:t>
      </w:r>
      <w:r>
        <w:t>(</w:t>
      </w:r>
      <w:r w:rsidRPr="004C72A2">
        <w:rPr>
          <w:b/>
          <w:bCs/>
        </w:rPr>
        <w:t>r</w:t>
      </w:r>
      <w:r>
        <w:rPr>
          <w:sz w:val="16"/>
          <w:szCs w:val="16"/>
        </w:rPr>
        <w:t>ipple</w:t>
      </w:r>
      <w:r>
        <w:t>)</w:t>
      </w:r>
      <w:r>
        <w:rPr>
          <w:rFonts w:hint="cs"/>
          <w:rtl/>
        </w:rPr>
        <w:t xml:space="preserve"> של אות מחזורי מוגדרת ע"י הנוסחה הבאה:      </w:t>
      </w:r>
      <w:r w:rsidRPr="00240BC8">
        <w:rPr>
          <w:position w:val="-26"/>
        </w:rPr>
        <w:object w:dxaOrig="999" w:dyaOrig="639" w14:anchorId="26390ADC">
          <v:shape id="_x0000_i1036" type="#_x0000_t75" style="width:49.5pt;height:33pt" o:ole="">
            <v:imagedata r:id="rId32" o:title=""/>
          </v:shape>
          <o:OLEObject Type="Embed" ProgID="Equation.DSMT4" ShapeID="_x0000_i1036" DrawAspect="Content" ObjectID="_1594020000" r:id="rId33"/>
        </w:object>
      </w:r>
      <w:r>
        <w:rPr>
          <w:rtl/>
        </w:rPr>
        <w:t xml:space="preserve"> </w:t>
      </w:r>
    </w:p>
    <w:p w14:paraId="51EA148C" w14:textId="77777777" w:rsidR="00733968" w:rsidRPr="00733968" w:rsidRDefault="00733968" w:rsidP="00C00019">
      <w:pPr>
        <w:ind w:firstLine="360"/>
        <w:rPr>
          <w:rtl/>
        </w:rPr>
      </w:pPr>
    </w:p>
    <w:p w14:paraId="463A7FAD" w14:textId="77777777" w:rsidR="00240BC8" w:rsidRDefault="00E852A1" w:rsidP="003723B6">
      <w:pPr>
        <w:numPr>
          <w:ilvl w:val="0"/>
          <w:numId w:val="12"/>
        </w:numPr>
      </w:pPr>
      <w:r>
        <w:rPr>
          <w:rFonts w:hint="cs"/>
          <w:rtl/>
        </w:rPr>
        <w:t xml:space="preserve"> באיזה מוד </w:t>
      </w:r>
      <w:r w:rsidR="00C00019">
        <w:rPr>
          <w:rFonts w:hint="cs"/>
          <w:rtl/>
        </w:rPr>
        <w:t xml:space="preserve">תמדוד את  הערך היעיל </w:t>
      </w:r>
      <w:r w:rsidR="003E145F">
        <w:t>(RMS)</w:t>
      </w:r>
      <w:r w:rsidR="00C00019">
        <w:rPr>
          <w:rFonts w:hint="cs"/>
          <w:rtl/>
        </w:rPr>
        <w:t xml:space="preserve"> של  המתח</w:t>
      </w:r>
      <w:r w:rsidR="00DA4137">
        <w:rPr>
          <w:rFonts w:hint="cs"/>
          <w:rtl/>
        </w:rPr>
        <w:t xml:space="preserve"> עבור חישוב גליות</w:t>
      </w:r>
      <w:r w:rsidR="00C00019">
        <w:rPr>
          <w:rFonts w:hint="cs"/>
          <w:rtl/>
        </w:rPr>
        <w:t>:</w:t>
      </w:r>
    </w:p>
    <w:p w14:paraId="3692DEFA" w14:textId="1131DD9E" w:rsidR="00240BC8" w:rsidRDefault="00C00019" w:rsidP="004C72A2">
      <w:pPr>
        <w:ind w:left="360"/>
      </w:pPr>
      <w:r>
        <w:rPr>
          <w:rFonts w:hint="cs"/>
          <w:rtl/>
        </w:rPr>
        <w:t xml:space="preserve">  </w:t>
      </w:r>
      <w:r>
        <w:rPr>
          <w:rFonts w:hint="cs"/>
        </w:rPr>
        <w:t>AC</w:t>
      </w:r>
      <w:r>
        <w:rPr>
          <w:rFonts w:hint="cs"/>
          <w:rtl/>
        </w:rPr>
        <w:t>/</w:t>
      </w:r>
      <w:r>
        <w:rPr>
          <w:rFonts w:hint="cs"/>
        </w:rPr>
        <w:t>DC</w:t>
      </w:r>
      <w:r>
        <w:rPr>
          <w:rFonts w:hint="cs"/>
          <w:rtl/>
        </w:rPr>
        <w:t xml:space="preserve">  </w:t>
      </w:r>
    </w:p>
    <w:p w14:paraId="4EEF7ADE" w14:textId="77777777" w:rsidR="00240BC8" w:rsidRDefault="00240BC8" w:rsidP="004C72A2">
      <w:pPr>
        <w:ind w:left="360"/>
      </w:pPr>
      <w:r>
        <w:rPr>
          <w:rFonts w:hint="cs"/>
        </w:rPr>
        <w:t>N</w:t>
      </w:r>
      <w:r>
        <w:t xml:space="preserve">Cycles/  full </w:t>
      </w:r>
      <w:r w:rsidRPr="001623E3">
        <w:t>SCREEN</w:t>
      </w:r>
      <w:r>
        <w:t xml:space="preserve"> </w:t>
      </w:r>
      <w:r>
        <w:rPr>
          <w:rFonts w:hint="cs"/>
          <w:rtl/>
        </w:rPr>
        <w:t xml:space="preserve"> </w:t>
      </w:r>
    </w:p>
    <w:p w14:paraId="2CE63F98" w14:textId="13842A90" w:rsidR="00C00019" w:rsidRDefault="00974F0C" w:rsidP="004C72A2">
      <w:pPr>
        <w:rPr>
          <w:rtl/>
        </w:rPr>
      </w:pPr>
      <w:r>
        <w:rPr>
          <w:rFonts w:hint="cs"/>
          <w:rtl/>
        </w:rPr>
        <w:t xml:space="preserve">  </w:t>
      </w:r>
      <w:r w:rsidR="00240BC8">
        <w:rPr>
          <w:rFonts w:hint="cs"/>
          <w:rtl/>
        </w:rPr>
        <w:t>ומדוע</w:t>
      </w:r>
    </w:p>
    <w:p w14:paraId="182272E7" w14:textId="77777777" w:rsidR="00C00019" w:rsidRDefault="00C00019" w:rsidP="00C00019">
      <w:pPr>
        <w:ind w:firstLine="360"/>
        <w:rPr>
          <w:rtl/>
        </w:rPr>
      </w:pPr>
    </w:p>
    <w:p w14:paraId="7C9EC2BC" w14:textId="4C2E4949" w:rsidR="00C00019" w:rsidRDefault="00C00019" w:rsidP="000E5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C06701E" w14:textId="77777777" w:rsidR="00AC6E2B" w:rsidRDefault="00AC6E2B" w:rsidP="00AC6E2B">
      <w:pPr>
        <w:pStyle w:val="Subheader"/>
        <w:rPr>
          <w:b w:val="0"/>
          <w:bCs w:val="0"/>
          <w:szCs w:val="24"/>
          <w:u w:val="none"/>
          <w:rtl/>
        </w:rPr>
      </w:pPr>
    </w:p>
    <w:p w14:paraId="4E081207" w14:textId="77777777" w:rsidR="00AC6E2B" w:rsidRPr="003723B6" w:rsidRDefault="00AC6E2B" w:rsidP="003723B6">
      <w:pPr>
        <w:numPr>
          <w:ilvl w:val="0"/>
          <w:numId w:val="12"/>
        </w:numPr>
        <w:rPr>
          <w:b/>
          <w:bCs/>
          <w:rtl/>
        </w:rPr>
      </w:pPr>
      <w:r w:rsidRPr="003723B6">
        <w:rPr>
          <w:rFonts w:hint="eastAsia"/>
          <w:rtl/>
        </w:rPr>
        <w:t>חשבו</w:t>
      </w:r>
      <w:r w:rsidRPr="003723B6">
        <w:rPr>
          <w:rtl/>
        </w:rPr>
        <w:t xml:space="preserve"> גליות </w:t>
      </w:r>
    </w:p>
    <w:p w14:paraId="26A87C5F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28B81C95" w14:textId="3358B836" w:rsidR="00AC6E2B" w:rsidRDefault="00AC6E2B" w:rsidP="00F24178">
      <w:pPr>
        <w:ind w:firstLine="360"/>
        <w:rPr>
          <w:rtl/>
        </w:rPr>
      </w:pPr>
      <w:r>
        <w:rPr>
          <w:rFonts w:hint="cs"/>
          <w:rtl/>
        </w:rPr>
        <w:t xml:space="preserve">רשום  את התוצאות גם בטבלה בסעיף  </w:t>
      </w:r>
      <w:r w:rsidR="00F24178">
        <w:rPr>
          <w:rFonts w:hint="cs"/>
          <w:rtl/>
        </w:rPr>
        <w:t>2.6</w:t>
      </w:r>
      <w:r w:rsidR="0035042A">
        <w:rPr>
          <w:rFonts w:hint="cs"/>
          <w:rtl/>
        </w:rPr>
        <w:t xml:space="preserve"> </w:t>
      </w:r>
    </w:p>
    <w:p w14:paraId="694EC5C9" w14:textId="77777777" w:rsidR="00C00019" w:rsidRPr="002A346C" w:rsidRDefault="00C00019" w:rsidP="00C00019">
      <w:pPr>
        <w:rPr>
          <w:rtl/>
        </w:rPr>
      </w:pPr>
    </w:p>
    <w:p w14:paraId="482982EC" w14:textId="2FCF72EA" w:rsidR="00C00019" w:rsidRPr="00D20806" w:rsidRDefault="00C00019" w:rsidP="003723B6">
      <w:pPr>
        <w:numPr>
          <w:ilvl w:val="0"/>
          <w:numId w:val="12"/>
        </w:numPr>
        <w:rPr>
          <w:b/>
          <w:bCs/>
        </w:rPr>
      </w:pPr>
      <w:r w:rsidRPr="002A346C">
        <w:rPr>
          <w:rFonts w:hint="cs"/>
          <w:rtl/>
        </w:rPr>
        <w:t xml:space="preserve">הצג ע"ג אוסצילוסקופ את המתח על פני הדיודה </w:t>
      </w:r>
      <w:r w:rsidRPr="002A346C">
        <w:rPr>
          <w:position w:val="-14"/>
        </w:rPr>
        <w:object w:dxaOrig="600" w:dyaOrig="400" w14:anchorId="5AD9D409">
          <v:shape id="_x0000_i1037" type="#_x0000_t75" style="width:30pt;height:22.5pt" o:ole="">
            <v:imagedata r:id="rId34" o:title=""/>
          </v:shape>
          <o:OLEObject Type="Embed" ProgID="Equation.DSMT4" ShapeID="_x0000_i1037" DrawAspect="Content" ObjectID="_1594020001" r:id="rId35"/>
        </w:object>
      </w:r>
      <w:r w:rsidRPr="002A346C">
        <w:rPr>
          <w:rFonts w:hint="cs"/>
          <w:rtl/>
        </w:rPr>
        <w:t xml:space="preserve"> ומדוד </w:t>
      </w:r>
      <w:r w:rsidR="000058C8">
        <w:rPr>
          <w:rFonts w:hint="cs"/>
          <w:rtl/>
        </w:rPr>
        <w:t>ערכים נוספים</w:t>
      </w:r>
      <w:r w:rsidRPr="002A346C">
        <w:rPr>
          <w:rFonts w:hint="cs"/>
          <w:rtl/>
        </w:rPr>
        <w:t xml:space="preserve">. </w:t>
      </w:r>
      <w:r w:rsidRPr="00D20806">
        <w:rPr>
          <w:rFonts w:hint="cs"/>
          <w:b/>
          <w:bCs/>
          <w:rtl/>
        </w:rPr>
        <w:t xml:space="preserve">שים לב שמדידות מתח על הדקי הדיודה </w:t>
      </w:r>
      <w:r w:rsidR="00B109C0">
        <w:rPr>
          <w:rFonts w:hint="cs"/>
          <w:b/>
          <w:bCs/>
          <w:rtl/>
        </w:rPr>
        <w:t xml:space="preserve">יש לבצע בשיטה דיפרנציאלית  בחיסור בין מתח הכניסה ומתח היציאה </w:t>
      </w:r>
    </w:p>
    <w:p w14:paraId="1509369C" w14:textId="77777777" w:rsidR="00613356" w:rsidRPr="000058C8" w:rsidRDefault="00613356" w:rsidP="00613356">
      <w:pPr>
        <w:ind w:left="360"/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613356" w:rsidRPr="00613356" w14:paraId="284E0809" w14:textId="77777777" w:rsidTr="002668B2">
        <w:tc>
          <w:tcPr>
            <w:tcW w:w="3618" w:type="dxa"/>
          </w:tcPr>
          <w:p w14:paraId="630740CE" w14:textId="77777777" w:rsidR="00613356" w:rsidRPr="00613356" w:rsidRDefault="00613356" w:rsidP="002668B2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613356" w:rsidRPr="00613356" w14:paraId="441A514B" w14:textId="77777777" w:rsidTr="002668B2">
        <w:tc>
          <w:tcPr>
            <w:tcW w:w="3618" w:type="dxa"/>
          </w:tcPr>
          <w:p w14:paraId="54971C02" w14:textId="77777777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613356" w:rsidRPr="00613356" w14:paraId="59F66594" w14:textId="77777777" w:rsidTr="002668B2">
        <w:tc>
          <w:tcPr>
            <w:tcW w:w="3618" w:type="dxa"/>
          </w:tcPr>
          <w:p w14:paraId="40AD788C" w14:textId="77777777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613356" w:rsidRPr="00613356" w14:paraId="12FBC0CF" w14:textId="77777777" w:rsidTr="002668B2">
        <w:tc>
          <w:tcPr>
            <w:tcW w:w="3618" w:type="dxa"/>
          </w:tcPr>
          <w:p w14:paraId="5CA3CCFC" w14:textId="77777777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613356" w:rsidRPr="00613356" w14:paraId="7A6F25C7" w14:textId="77777777" w:rsidTr="002668B2">
        <w:tc>
          <w:tcPr>
            <w:tcW w:w="3618" w:type="dxa"/>
          </w:tcPr>
          <w:p w14:paraId="5F206FD5" w14:textId="77777777" w:rsidR="00613356" w:rsidRPr="00613356" w:rsidRDefault="00613356" w:rsidP="002668B2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</w:tr>
    </w:tbl>
    <w:p w14:paraId="5544F440" w14:textId="77777777" w:rsidR="000058C8" w:rsidRPr="002A346C" w:rsidRDefault="000058C8" w:rsidP="00613356">
      <w:pPr>
        <w:ind w:left="360"/>
        <w:rPr>
          <w:rtl/>
        </w:rPr>
      </w:pPr>
    </w:p>
    <w:p w14:paraId="7EC87BAD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7B906F2C" w14:textId="291AA8BF" w:rsidR="00C00019" w:rsidRPr="002A346C" w:rsidRDefault="00C00019" w:rsidP="00C00019">
      <w:pPr>
        <w:rPr>
          <w:rtl/>
        </w:rPr>
      </w:pPr>
    </w:p>
    <w:p w14:paraId="7AF44227" w14:textId="073950CE" w:rsidR="00FA3388" w:rsidRPr="002A346C" w:rsidRDefault="00FA3388" w:rsidP="00FA3388">
      <w:pPr>
        <w:pStyle w:val="Heading2"/>
        <w:rPr>
          <w:rtl/>
        </w:rPr>
      </w:pPr>
      <w:bookmarkStart w:id="24" w:name="_Toc509301562"/>
      <w:r w:rsidRPr="002A346C">
        <w:rPr>
          <w:rFonts w:hint="cs"/>
          <w:rtl/>
        </w:rPr>
        <w:lastRenderedPageBreak/>
        <w:t xml:space="preserve">מיישר </w:t>
      </w:r>
      <w:r>
        <w:rPr>
          <w:rFonts w:hint="cs"/>
          <w:rtl/>
        </w:rPr>
        <w:t>חצי גל מתח נמוך</w:t>
      </w:r>
      <w:bookmarkEnd w:id="24"/>
      <w:r>
        <w:rPr>
          <w:rFonts w:hint="cs"/>
          <w:rtl/>
        </w:rPr>
        <w:t xml:space="preserve"> </w:t>
      </w:r>
    </w:p>
    <w:p w14:paraId="079ABF58" w14:textId="77777777" w:rsidR="00FA3388" w:rsidRPr="002A346C" w:rsidRDefault="00FA3388" w:rsidP="00FA3388">
      <w:pPr>
        <w:rPr>
          <w:rtl/>
        </w:rPr>
      </w:pPr>
    </w:p>
    <w:p w14:paraId="56AB391B" w14:textId="33EC52FC" w:rsidR="00FA3388" w:rsidRDefault="00FA3388" w:rsidP="00FA3388">
      <w:pPr>
        <w:pStyle w:val="ListParagraph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 xml:space="preserve">חזור על המדידות עבור מתח כניסה </w:t>
      </w:r>
      <w:r>
        <w:t xml:space="preserve">5Vpp </w:t>
      </w:r>
      <w:r>
        <w:rPr>
          <w:rFonts w:hint="cs"/>
          <w:rtl/>
        </w:rPr>
        <w:t xml:space="preserve">  ורשום  את התוצאות </w:t>
      </w:r>
      <w:r w:rsidR="00B429F9">
        <w:rPr>
          <w:rFonts w:hint="cs"/>
          <w:rtl/>
        </w:rPr>
        <w:t xml:space="preserve">גם </w:t>
      </w:r>
      <w:r>
        <w:rPr>
          <w:rFonts w:hint="cs"/>
          <w:rtl/>
        </w:rPr>
        <w:t xml:space="preserve">בטבלה בסעיף 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11158589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2.</w:t>
      </w:r>
      <w:r>
        <w:rPr>
          <w:rFonts w:hint="cs"/>
          <w:rtl/>
        </w:rPr>
        <w:t>6</w:t>
      </w:r>
      <w:r>
        <w:rPr>
          <w:rtl/>
        </w:rPr>
        <w:fldChar w:fldCharType="end"/>
      </w:r>
    </w:p>
    <w:p w14:paraId="01BAAC1C" w14:textId="77777777" w:rsidR="00FA3388" w:rsidRDefault="00FA3388" w:rsidP="00FA3388">
      <w:pPr>
        <w:ind w:left="360"/>
      </w:pPr>
    </w:p>
    <w:p w14:paraId="76D91832" w14:textId="16FE8164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t xml:space="preserve">RMSac =   </w:t>
      </w:r>
    </w:p>
    <w:p w14:paraId="3CB694E6" w14:textId="50761425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</w:pPr>
      <w:r>
        <w:t xml:space="preserve">Vavg = </w:t>
      </w:r>
    </w:p>
    <w:p w14:paraId="5CEFA89B" w14:textId="26A16610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גליות  = </w:t>
      </w:r>
    </w:p>
    <w:p w14:paraId="360866B7" w14:textId="51ECD205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F05EA36" w14:textId="77777777" w:rsidR="00C00019" w:rsidRPr="00FA3388" w:rsidRDefault="00C00019" w:rsidP="00C00019">
      <w:pPr>
        <w:rPr>
          <w:rtl/>
        </w:rPr>
      </w:pPr>
    </w:p>
    <w:p w14:paraId="50F703F1" w14:textId="77777777" w:rsidR="00C00019" w:rsidRPr="00B4341F" w:rsidRDefault="00C00019" w:rsidP="00C00019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4341F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4341F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4341F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6B47F48D" w14:textId="7DA9CE96" w:rsidR="00C00019" w:rsidRPr="002A346C" w:rsidRDefault="00EB2E15" w:rsidP="00EB2E15">
      <w:pPr>
        <w:pStyle w:val="Heading2"/>
        <w:numPr>
          <w:ilvl w:val="1"/>
          <w:numId w:val="1"/>
        </w:numPr>
        <w:tabs>
          <w:tab w:val="clear" w:pos="1994"/>
          <w:tab w:val="num" w:pos="1656"/>
        </w:tabs>
        <w:ind w:left="1656"/>
        <w:rPr>
          <w:rtl/>
        </w:rPr>
      </w:pPr>
      <w:bookmarkStart w:id="25" w:name="_Toc431907958"/>
      <w:bookmarkStart w:id="26" w:name="_Toc431908246"/>
      <w:bookmarkStart w:id="27" w:name="_Toc432086268"/>
      <w:bookmarkStart w:id="28" w:name="_Toc402359828"/>
      <w:bookmarkStart w:id="29" w:name="_Ref411159235"/>
      <w:bookmarkStart w:id="30" w:name="_Toc509301563"/>
      <w:bookmarkEnd w:id="25"/>
      <w:bookmarkEnd w:id="26"/>
      <w:bookmarkEnd w:id="27"/>
      <w:r>
        <w:rPr>
          <w:rFonts w:hint="cs"/>
          <w:rtl/>
        </w:rPr>
        <w:t xml:space="preserve">בנית </w:t>
      </w:r>
      <w:r w:rsidR="00C00019" w:rsidRPr="002A346C">
        <w:rPr>
          <w:rFonts w:hint="cs"/>
          <w:rtl/>
        </w:rPr>
        <w:t>מיישר מתח חד דרכי עם קבל סינון</w:t>
      </w:r>
      <w:bookmarkEnd w:id="28"/>
      <w:bookmarkEnd w:id="29"/>
      <w:bookmarkEnd w:id="30"/>
    </w:p>
    <w:p w14:paraId="427DBB62" w14:textId="4721D308" w:rsidR="00C00019" w:rsidRDefault="00C00019" w:rsidP="003723B6">
      <w:pPr>
        <w:numPr>
          <w:ilvl w:val="0"/>
          <w:numId w:val="13"/>
        </w:numPr>
      </w:pPr>
      <w:r w:rsidRPr="002A346C">
        <w:rPr>
          <w:rFonts w:hint="cs"/>
          <w:rtl/>
        </w:rPr>
        <w:t>הוסף קבל סינון כמתואר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483245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A30F9">
        <w:rPr>
          <w:rtl/>
        </w:rPr>
        <w:t>איור</w:t>
      </w:r>
      <w:r>
        <w:rPr>
          <w:rtl/>
        </w:rPr>
        <w:fldChar w:fldCharType="end"/>
      </w:r>
      <w:r>
        <w:rPr>
          <w:rFonts w:hint="cs"/>
          <w:rtl/>
        </w:rPr>
        <w:t xml:space="preserve"> 3 </w:t>
      </w:r>
      <w:r w:rsidRPr="002A346C">
        <w:rPr>
          <w:rFonts w:hint="cs"/>
          <w:rtl/>
        </w:rPr>
        <w:t>:</w:t>
      </w:r>
      <w:r w:rsidR="000E59C1">
        <w:rPr>
          <w:rFonts w:hint="cs"/>
          <w:rtl/>
        </w:rPr>
        <w:t xml:space="preserve">  קבל זה יסנן את אות המוצא.</w:t>
      </w:r>
    </w:p>
    <w:p w14:paraId="77A9BDA2" w14:textId="3E8AE257" w:rsidR="00DD4CBE" w:rsidRPr="002A346C" w:rsidRDefault="00DD4CBE" w:rsidP="007D7312">
      <w:pPr>
        <w:ind w:left="360"/>
      </w:pPr>
      <w:r>
        <w:rPr>
          <w:rFonts w:hint="cs"/>
          <w:rtl/>
        </w:rPr>
        <w:t>מתח המבוא והאמפליטודה ללא שינוי.</w:t>
      </w:r>
    </w:p>
    <w:p w14:paraId="6C8A89AC" w14:textId="77777777" w:rsidR="00C00019" w:rsidRDefault="00C00019" w:rsidP="00C00019">
      <w:pPr>
        <w:keepNext/>
        <w:jc w:val="center"/>
      </w:pPr>
      <w:r w:rsidRPr="002A346C">
        <w:rPr>
          <w:noProof/>
        </w:rPr>
        <w:drawing>
          <wp:inline distT="0" distB="0" distL="0" distR="0" wp14:anchorId="7FE58A90" wp14:editId="2401B744">
            <wp:extent cx="3648075" cy="16192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07AFB" w14:textId="77777777" w:rsidR="00C00019" w:rsidRPr="002A346C" w:rsidRDefault="00C00019" w:rsidP="00C00019">
      <w:pPr>
        <w:pStyle w:val="Caption"/>
        <w:jc w:val="center"/>
      </w:pPr>
      <w:bookmarkStart w:id="31" w:name="_Ref206483245"/>
      <w:r>
        <w:rPr>
          <w:rtl/>
        </w:rPr>
        <w:t>איור</w:t>
      </w:r>
      <w:bookmarkEnd w:id="31"/>
      <w:r>
        <w:t xml:space="preserve">3 </w:t>
      </w:r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>מיישר מתח חד דרכי עם קבל סינון</w:t>
      </w:r>
    </w:p>
    <w:p w14:paraId="6E0AAD72" w14:textId="77777777" w:rsidR="00C00019" w:rsidRPr="002A346C" w:rsidRDefault="00C00019" w:rsidP="00C00019">
      <w:pPr>
        <w:rPr>
          <w:rtl/>
        </w:rPr>
      </w:pPr>
    </w:p>
    <w:p w14:paraId="2AACEC72" w14:textId="79594004" w:rsidR="00C00019" w:rsidRPr="002A346C" w:rsidRDefault="00C00019" w:rsidP="00C00019">
      <w:pPr>
        <w:rPr>
          <w:rtl/>
        </w:rPr>
      </w:pPr>
      <w:r w:rsidRPr="002A346C">
        <w:rPr>
          <w:rFonts w:hint="cs"/>
          <w:rtl/>
        </w:rPr>
        <w:t>הקפד על קוטביות הקבלים האלקטרוליטיים. לרוב הדק (-) מסומן ע"י פס כמתואר</w:t>
      </w:r>
      <w:r>
        <w:rPr>
          <w:rFonts w:hint="cs"/>
          <w:rtl/>
        </w:rPr>
        <w:t xml:space="preserve">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483274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A30F9">
        <w:rPr>
          <w:rtl/>
        </w:rPr>
        <w:t>איור</w:t>
      </w:r>
      <w:r w:rsidR="00FA30F9">
        <w:t xml:space="preserve">  </w:t>
      </w:r>
      <w:r w:rsidR="00FA30F9">
        <w:rPr>
          <w:noProof/>
          <w:rtl/>
        </w:rPr>
        <w:t>‏2</w:t>
      </w:r>
      <w:r>
        <w:rPr>
          <w:rtl/>
        </w:rPr>
        <w:fldChar w:fldCharType="end"/>
      </w:r>
      <w:r w:rsidRPr="002A346C">
        <w:rPr>
          <w:rFonts w:hint="cs"/>
          <w:rtl/>
        </w:rPr>
        <w:t>:</w:t>
      </w:r>
    </w:p>
    <w:p w14:paraId="46F798F8" w14:textId="77777777" w:rsidR="00C00019" w:rsidRDefault="00C00019" w:rsidP="00C00019">
      <w:pPr>
        <w:keepNext/>
        <w:jc w:val="center"/>
      </w:pPr>
      <w:r w:rsidRPr="002A346C">
        <w:rPr>
          <w:noProof/>
        </w:rPr>
        <w:drawing>
          <wp:inline distT="0" distB="0" distL="0" distR="0" wp14:anchorId="70E07667" wp14:editId="6E2B514A">
            <wp:extent cx="1628775" cy="12668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44DD8" w14:textId="6FF9D77B" w:rsidR="00C00019" w:rsidRPr="00430BDE" w:rsidRDefault="00C00019" w:rsidP="003723B6">
      <w:pPr>
        <w:pStyle w:val="Caption"/>
        <w:jc w:val="center"/>
        <w:rPr>
          <w:rtl/>
        </w:rPr>
      </w:pPr>
      <w:bookmarkStart w:id="32" w:name="_Ref206483274"/>
      <w:r>
        <w:rPr>
          <w:rtl/>
        </w:rPr>
        <w:t>איור</w:t>
      </w:r>
      <w:r>
        <w:t xml:space="preserve">  </w:t>
      </w:r>
      <w:r w:rsidR="00DE7295">
        <w:rPr>
          <w:noProof/>
        </w:rPr>
        <w:fldChar w:fldCharType="begin"/>
      </w:r>
      <w:r w:rsidR="00DE7295">
        <w:rPr>
          <w:noProof/>
        </w:rPr>
        <w:instrText xml:space="preserve"> STYLEREF 1 \s </w:instrText>
      </w:r>
      <w:r w:rsidR="00DE7295">
        <w:rPr>
          <w:noProof/>
        </w:rPr>
        <w:fldChar w:fldCharType="separate"/>
      </w:r>
      <w:r w:rsidR="00FA30F9">
        <w:rPr>
          <w:noProof/>
          <w:rtl/>
        </w:rPr>
        <w:t>‏2</w:t>
      </w:r>
      <w:r w:rsidR="00DE7295">
        <w:rPr>
          <w:noProof/>
        </w:rPr>
        <w:fldChar w:fldCharType="end"/>
      </w:r>
      <w:bookmarkEnd w:id="32"/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>תאור קבלים אלקטרוליטיים</w:t>
      </w:r>
    </w:p>
    <w:p w14:paraId="571B1296" w14:textId="77777777" w:rsidR="00C00019" w:rsidRPr="002A346C" w:rsidRDefault="00C00019" w:rsidP="00C00019">
      <w:pPr>
        <w:rPr>
          <w:u w:val="single"/>
          <w:rtl/>
        </w:rPr>
      </w:pPr>
    </w:p>
    <w:p w14:paraId="05C0FFBC" w14:textId="24C09AC4" w:rsidR="00C00019" w:rsidRDefault="006554C3" w:rsidP="005906EC">
      <w:pPr>
        <w:pStyle w:val="ListParagraph"/>
        <w:numPr>
          <w:ilvl w:val="0"/>
          <w:numId w:val="13"/>
        </w:numPr>
      </w:pPr>
      <w:r w:rsidRPr="002A346C">
        <w:rPr>
          <w:rFonts w:hint="cs"/>
          <w:rtl/>
        </w:rPr>
        <w:t xml:space="preserve">הצג את מתח המבוא  </w:t>
      </w:r>
      <w:r w:rsidRPr="006554C3">
        <w:rPr>
          <w:position w:val="-14"/>
        </w:rPr>
        <w:object w:dxaOrig="540" w:dyaOrig="400" w14:anchorId="065984AD">
          <v:shape id="_x0000_i1038" type="#_x0000_t75" style="width:27.75pt;height:22.5pt" o:ole="">
            <v:imagedata r:id="rId38" o:title=""/>
          </v:shape>
          <o:OLEObject Type="Embed" ProgID="Equation.DSMT4" ShapeID="_x0000_i1038" DrawAspect="Content" ObjectID="_1594020002" r:id="rId39"/>
        </w:object>
      </w:r>
      <w:r w:rsidRPr="002A346C">
        <w:rPr>
          <w:rFonts w:hint="cs"/>
          <w:rtl/>
        </w:rPr>
        <w:t xml:space="preserve">והמתח על נגד העומס </w:t>
      </w:r>
      <w:r w:rsidRPr="006554C3">
        <w:rPr>
          <w:position w:val="-14"/>
        </w:rPr>
        <w:object w:dxaOrig="580" w:dyaOrig="400" w14:anchorId="431C8022">
          <v:shape id="_x0000_i1039" type="#_x0000_t75" style="width:30pt;height:22.5pt" o:ole="">
            <v:imagedata r:id="rId40" o:title=""/>
          </v:shape>
          <o:OLEObject Type="Embed" ProgID="Equation.DSMT4" ShapeID="_x0000_i1039" DrawAspect="Content" ObjectID="_1594020003" r:id="rId41"/>
        </w:object>
      </w:r>
      <w:r w:rsidRPr="002A346C">
        <w:rPr>
          <w:rFonts w:hint="cs"/>
          <w:rtl/>
        </w:rPr>
        <w:t>באותה מערכת צירים</w:t>
      </w:r>
      <w:r>
        <w:rPr>
          <w:rFonts w:hint="cs"/>
          <w:rtl/>
        </w:rPr>
        <w:t>, קווי האפס זהים והאמפליטודות אופטימליות</w:t>
      </w:r>
      <w:r w:rsidRPr="002A346C">
        <w:rPr>
          <w:rFonts w:hint="cs"/>
          <w:rtl/>
        </w:rPr>
        <w:t>.</w:t>
      </w:r>
      <w:r>
        <w:t xml:space="preserve"> </w:t>
      </w:r>
      <w:r>
        <w:rPr>
          <w:rFonts w:hint="cs"/>
          <w:rtl/>
        </w:rPr>
        <w:t>ו</w:t>
      </w:r>
      <w:r w:rsidR="00C00019" w:rsidRPr="002A346C">
        <w:rPr>
          <w:rFonts w:hint="cs"/>
          <w:rtl/>
        </w:rPr>
        <w:t xml:space="preserve">מדוד </w:t>
      </w:r>
      <w:r w:rsidR="000058C8">
        <w:rPr>
          <w:rFonts w:hint="cs"/>
          <w:rtl/>
        </w:rPr>
        <w:t>ערכים החשובים לדעתך</w:t>
      </w:r>
    </w:p>
    <w:p w14:paraId="0BFE1D8F" w14:textId="77777777" w:rsidR="006554C3" w:rsidRDefault="006554C3" w:rsidP="006554C3">
      <w:pPr>
        <w:pStyle w:val="ListParagraph"/>
        <w:ind w:left="360"/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0058C8" w:rsidRPr="00613356" w14:paraId="69B6A08E" w14:textId="77777777" w:rsidTr="000058C8">
        <w:tc>
          <w:tcPr>
            <w:tcW w:w="3618" w:type="dxa"/>
          </w:tcPr>
          <w:p w14:paraId="362CA4AF" w14:textId="77777777" w:rsidR="000058C8" w:rsidRPr="00613356" w:rsidRDefault="000058C8" w:rsidP="000058C8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0058C8" w:rsidRPr="00613356" w14:paraId="3FC0F82B" w14:textId="77777777" w:rsidTr="000058C8">
        <w:tc>
          <w:tcPr>
            <w:tcW w:w="3618" w:type="dxa"/>
          </w:tcPr>
          <w:p w14:paraId="1E3A5AFA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0058C8" w:rsidRPr="00613356" w14:paraId="5DEB7FDF" w14:textId="77777777" w:rsidTr="000058C8">
        <w:tc>
          <w:tcPr>
            <w:tcW w:w="3618" w:type="dxa"/>
          </w:tcPr>
          <w:p w14:paraId="68FD712B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0058C8" w:rsidRPr="00613356" w14:paraId="36A3B203" w14:textId="77777777" w:rsidTr="000058C8">
        <w:tc>
          <w:tcPr>
            <w:tcW w:w="3618" w:type="dxa"/>
          </w:tcPr>
          <w:p w14:paraId="2E957484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0058C8" w:rsidRPr="00613356" w14:paraId="7649851F" w14:textId="77777777" w:rsidTr="000058C8">
        <w:tc>
          <w:tcPr>
            <w:tcW w:w="3618" w:type="dxa"/>
          </w:tcPr>
          <w:p w14:paraId="40F0F08F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</w:tr>
    </w:tbl>
    <w:p w14:paraId="586E65FF" w14:textId="5A7F4F09" w:rsidR="00C00019" w:rsidRPr="00AB337C" w:rsidRDefault="000E59C1" w:rsidP="003723B6">
      <w:pPr>
        <w:rPr>
          <w:rtl/>
        </w:rPr>
      </w:pPr>
      <w:r>
        <w:rPr>
          <w:rtl/>
        </w:rPr>
        <w:tab/>
      </w:r>
    </w:p>
    <w:p w14:paraId="20952665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: </w:t>
      </w:r>
      <w:r>
        <w:rPr>
          <w:position w:val="-16"/>
        </w:rPr>
        <w:object w:dxaOrig="588" w:dyaOrig="408" w14:anchorId="1B2F6AC9">
          <v:shape id="_x0000_i1040" type="#_x0000_t75" style="width:30pt;height:22.5pt" o:ole="">
            <v:imagedata r:id="rId28" o:title=""/>
          </v:shape>
          <o:OLEObject Type="Embed" ProgID="Equation.DSMT4" ShapeID="_x0000_i1040" DrawAspect="Content" ObjectID="_1594020004" r:id="rId42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14EEA645" w14:textId="77777777" w:rsidR="00AC6E2B" w:rsidRDefault="00AC6E2B" w:rsidP="00AC6E2B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226D53AD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lastRenderedPageBreak/>
        <w:t xml:space="preserve">מדוד את : </w:t>
      </w:r>
      <w:r w:rsidRPr="000E59C1">
        <w:rPr>
          <w:position w:val="-18"/>
        </w:rPr>
        <w:object w:dxaOrig="820" w:dyaOrig="420" w14:anchorId="05205EEA">
          <v:shape id="_x0000_i1041" type="#_x0000_t75" style="width:42pt;height:22.5pt" o:ole="">
            <v:imagedata r:id="rId30" o:title=""/>
          </v:shape>
          <o:OLEObject Type="Embed" ProgID="Equation.DSMT4" ShapeID="_x0000_i1041" DrawAspect="Content" ObjectID="_1594020005" r:id="rId43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72FC693" w14:textId="77777777" w:rsidR="00AC6E2B" w:rsidRDefault="00AC6E2B" w:rsidP="00AC6E2B">
      <w:pPr>
        <w:pStyle w:val="Subheader"/>
        <w:rPr>
          <w:b w:val="0"/>
          <w:bCs w:val="0"/>
          <w:szCs w:val="24"/>
          <w:u w:val="none"/>
          <w:rtl/>
        </w:rPr>
      </w:pPr>
    </w:p>
    <w:p w14:paraId="5EE1CE1E" w14:textId="77777777" w:rsidR="00AC6E2B" w:rsidRDefault="00AC6E2B" w:rsidP="005906EC">
      <w:pPr>
        <w:numPr>
          <w:ilvl w:val="0"/>
          <w:numId w:val="13"/>
        </w:numPr>
        <w:rPr>
          <w:rtl/>
        </w:rPr>
      </w:pPr>
      <w:r w:rsidRPr="003723B6">
        <w:rPr>
          <w:rFonts w:hint="eastAsia"/>
          <w:rtl/>
        </w:rPr>
        <w:t>חשבו</w:t>
      </w:r>
      <w:r>
        <w:rPr>
          <w:rFonts w:hint="cs"/>
          <w:b/>
          <w:bCs/>
          <w:rtl/>
        </w:rPr>
        <w:t xml:space="preserve"> </w:t>
      </w:r>
      <w:r w:rsidRPr="003723B6">
        <w:rPr>
          <w:rFonts w:hint="eastAsia"/>
          <w:rtl/>
        </w:rPr>
        <w:t>גליות</w:t>
      </w:r>
      <w:r>
        <w:rPr>
          <w:rFonts w:hint="cs"/>
          <w:b/>
          <w:bCs/>
          <w:rtl/>
        </w:rPr>
        <w:t xml:space="preserve"> </w:t>
      </w:r>
    </w:p>
    <w:p w14:paraId="17AD3123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6A42D631" w14:textId="6D9FBB4B" w:rsidR="00AC6E2B" w:rsidRDefault="00AC6E2B" w:rsidP="00F24178">
      <w:pPr>
        <w:ind w:firstLine="360"/>
        <w:rPr>
          <w:rtl/>
        </w:rPr>
      </w:pPr>
      <w:r>
        <w:rPr>
          <w:rFonts w:hint="cs"/>
          <w:rtl/>
        </w:rPr>
        <w:t xml:space="preserve">רשום  את התוצאות גם בטבלה בסעיף  </w:t>
      </w:r>
      <w:r w:rsidR="00F24178">
        <w:rPr>
          <w:rFonts w:hint="cs"/>
          <w:rtl/>
        </w:rPr>
        <w:t>2.6</w:t>
      </w:r>
    </w:p>
    <w:p w14:paraId="40F3AA56" w14:textId="77777777" w:rsidR="00613356" w:rsidRPr="002A346C" w:rsidRDefault="00613356" w:rsidP="00C00019">
      <w:pPr>
        <w:ind w:firstLine="360"/>
        <w:rPr>
          <w:rtl/>
        </w:rPr>
      </w:pPr>
    </w:p>
    <w:p w14:paraId="7C255FF5" w14:textId="1E82BCC6" w:rsidR="00C00019" w:rsidRDefault="00D20806" w:rsidP="005906EC">
      <w:pPr>
        <w:numPr>
          <w:ilvl w:val="0"/>
          <w:numId w:val="13"/>
        </w:numPr>
      </w:pPr>
      <w:r>
        <w:rPr>
          <w:rFonts w:hint="cs"/>
          <w:rtl/>
        </w:rPr>
        <w:t xml:space="preserve">דגום את צורות הגל של </w:t>
      </w:r>
      <w:r w:rsidR="00C00019" w:rsidRPr="002A346C">
        <w:rPr>
          <w:rFonts w:hint="cs"/>
          <w:rtl/>
        </w:rPr>
        <w:t>מתח המבוא ו</w:t>
      </w:r>
      <w:r>
        <w:rPr>
          <w:rFonts w:hint="cs"/>
          <w:rtl/>
        </w:rPr>
        <w:t xml:space="preserve">המתח על </w:t>
      </w:r>
      <w:r w:rsidR="00C00019" w:rsidRPr="002A346C">
        <w:rPr>
          <w:rFonts w:hint="cs"/>
          <w:rtl/>
        </w:rPr>
        <w:t xml:space="preserve">נגד העומס </w:t>
      </w:r>
      <w:r w:rsidR="00BD781C">
        <w:rPr>
          <w:rFonts w:hint="cs"/>
          <w:rtl/>
        </w:rPr>
        <w:t xml:space="preserve"> וכן את ההפרש בניהם בעזרת פונקצית  </w:t>
      </w:r>
      <w:r w:rsidR="00BD781C">
        <w:rPr>
          <w:rFonts w:hint="cs"/>
        </w:rPr>
        <w:t>MATH</w:t>
      </w:r>
    </w:p>
    <w:p w14:paraId="4F02ED98" w14:textId="77777777" w:rsidR="009051C6" w:rsidRDefault="009051C6" w:rsidP="003723B6">
      <w:pPr>
        <w:ind w:left="360"/>
        <w:rPr>
          <w:rtl/>
        </w:rPr>
      </w:pPr>
    </w:p>
    <w:p w14:paraId="14953982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40DF2860" w14:textId="6C3DA94F" w:rsidR="00C00019" w:rsidRDefault="00C00019" w:rsidP="00C00019">
      <w:pPr>
        <w:ind w:firstLine="360"/>
        <w:rPr>
          <w:rtl/>
        </w:rPr>
      </w:pPr>
    </w:p>
    <w:p w14:paraId="4C1CB3C8" w14:textId="77777777" w:rsidR="00C00019" w:rsidRPr="002A346C" w:rsidRDefault="00C00019" w:rsidP="00C00019">
      <w:pPr>
        <w:ind w:firstLine="360"/>
        <w:rPr>
          <w:rtl/>
        </w:rPr>
      </w:pPr>
      <w:r w:rsidRPr="002A346C">
        <w:rPr>
          <w:rFonts w:hint="cs"/>
          <w:rtl/>
        </w:rPr>
        <w:t>.</w:t>
      </w:r>
    </w:p>
    <w:p w14:paraId="0429CF62" w14:textId="77777777" w:rsidR="00C00019" w:rsidRDefault="00C00019" w:rsidP="005906EC">
      <w:pPr>
        <w:numPr>
          <w:ilvl w:val="0"/>
          <w:numId w:val="13"/>
        </w:numPr>
      </w:pPr>
      <w:r w:rsidRPr="002A346C">
        <w:rPr>
          <w:rFonts w:hint="cs"/>
          <w:rtl/>
        </w:rPr>
        <w:t>הסבר את צורות הגלים שקיבלת</w:t>
      </w:r>
      <w:r>
        <w:rPr>
          <w:rFonts w:hint="cs"/>
          <w:rtl/>
        </w:rPr>
        <w:t>.</w:t>
      </w:r>
    </w:p>
    <w:p w14:paraId="5305A044" w14:textId="77777777" w:rsidR="00C00019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9E1F437" w14:textId="6C818BF7" w:rsidR="00D20806" w:rsidRDefault="00D20806" w:rsidP="005906EC">
      <w:pPr>
        <w:numPr>
          <w:ilvl w:val="0"/>
          <w:numId w:val="13"/>
        </w:numPr>
      </w:pPr>
      <w:r>
        <w:rPr>
          <w:rFonts w:hint="cs"/>
          <w:rtl/>
        </w:rPr>
        <w:t xml:space="preserve">מתח השיאים בכניסה וביציאה שונה, מה ההפרש בניהם, מדוע ? </w:t>
      </w:r>
    </w:p>
    <w:p w14:paraId="40E385EE" w14:textId="412105CA" w:rsidR="00F2569B" w:rsidRDefault="00F2569B" w:rsidP="00F2569B">
      <w:pPr>
        <w:rPr>
          <w:rtl/>
        </w:rPr>
      </w:pPr>
      <w:r>
        <w:rPr>
          <w:rFonts w:hint="cs"/>
          <w:rtl/>
        </w:rPr>
        <w:t xml:space="preserve">שימו לב:  המקסימום </w:t>
      </w:r>
      <w:r w:rsidR="00FA3388">
        <w:rPr>
          <w:rFonts w:hint="cs"/>
          <w:rtl/>
        </w:rPr>
        <w:t xml:space="preserve">בכניסה וביציאה </w:t>
      </w:r>
      <w:r>
        <w:rPr>
          <w:rFonts w:hint="cs"/>
          <w:rtl/>
        </w:rPr>
        <w:t xml:space="preserve">אינו מתרחש באותו זמן  (אל תטעו)  </w:t>
      </w:r>
    </w:p>
    <w:p w14:paraId="0CC69DFB" w14:textId="77777777" w:rsidR="000058C8" w:rsidRDefault="000058C8" w:rsidP="000058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3F8C6C8F" w14:textId="5CF781A4" w:rsidR="000058C8" w:rsidRDefault="000058C8" w:rsidP="000058C8">
      <w:pPr>
        <w:ind w:firstLine="360"/>
        <w:rPr>
          <w:rtl/>
        </w:rPr>
      </w:pPr>
    </w:p>
    <w:p w14:paraId="294F276B" w14:textId="42835098" w:rsidR="00D20806" w:rsidRPr="002A346C" w:rsidRDefault="00D20806" w:rsidP="00D20806">
      <w:pPr>
        <w:pStyle w:val="Heading2"/>
        <w:numPr>
          <w:ilvl w:val="1"/>
          <w:numId w:val="1"/>
        </w:numPr>
        <w:tabs>
          <w:tab w:val="clear" w:pos="1994"/>
          <w:tab w:val="num" w:pos="1656"/>
        </w:tabs>
        <w:ind w:left="1656"/>
        <w:rPr>
          <w:rtl/>
        </w:rPr>
      </w:pPr>
      <w:bookmarkStart w:id="33" w:name="_Toc509301564"/>
      <w:bookmarkStart w:id="34" w:name="_Toc402359829"/>
      <w:bookmarkStart w:id="35" w:name="_Ref411159254"/>
      <w:r>
        <w:rPr>
          <w:rFonts w:hint="cs"/>
          <w:rtl/>
        </w:rPr>
        <w:t>שינוי תדר העבודה</w:t>
      </w:r>
      <w:bookmarkEnd w:id="33"/>
      <w:r>
        <w:rPr>
          <w:rFonts w:hint="cs"/>
          <w:rtl/>
        </w:rPr>
        <w:t xml:space="preserve"> </w:t>
      </w:r>
    </w:p>
    <w:p w14:paraId="6FF4084B" w14:textId="77777777" w:rsidR="00566DEC" w:rsidRDefault="00566DEC" w:rsidP="005779D2">
      <w:pPr>
        <w:numPr>
          <w:ilvl w:val="0"/>
          <w:numId w:val="14"/>
        </w:numPr>
      </w:pPr>
      <w:r>
        <w:rPr>
          <w:rFonts w:hint="cs"/>
          <w:rtl/>
        </w:rPr>
        <w:t>החזר למתח המקורי</w:t>
      </w:r>
    </w:p>
    <w:p w14:paraId="07034747" w14:textId="77BB8541" w:rsidR="00D20806" w:rsidRPr="002A346C" w:rsidRDefault="00D20806" w:rsidP="005779D2">
      <w:pPr>
        <w:numPr>
          <w:ilvl w:val="0"/>
          <w:numId w:val="14"/>
        </w:numPr>
        <w:rPr>
          <w:rtl/>
        </w:rPr>
      </w:pPr>
      <w:r w:rsidRPr="002A346C">
        <w:rPr>
          <w:rFonts w:hint="cs"/>
          <w:rtl/>
        </w:rPr>
        <w:t xml:space="preserve">כוון את מחולל האותות </w:t>
      </w:r>
      <w:r w:rsidR="0017637A">
        <w:rPr>
          <w:rFonts w:hint="cs"/>
          <w:rtl/>
        </w:rPr>
        <w:t>ל</w:t>
      </w:r>
      <w:r w:rsidRPr="002A346C">
        <w:rPr>
          <w:rFonts w:hint="cs"/>
          <w:rtl/>
        </w:rPr>
        <w:t xml:space="preserve">תדר </w:t>
      </w:r>
      <w:r>
        <w:t>100</w:t>
      </w:r>
      <w:r w:rsidRPr="002A346C">
        <w:t>0 Hz</w:t>
      </w:r>
      <w:r w:rsidRPr="002A346C">
        <w:rPr>
          <w:rFonts w:hint="cs"/>
          <w:rtl/>
        </w:rPr>
        <w:t xml:space="preserve"> </w:t>
      </w:r>
    </w:p>
    <w:p w14:paraId="7AD0E710" w14:textId="677C2E37" w:rsidR="00D20806" w:rsidRDefault="00D20806" w:rsidP="00D208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: </w:t>
      </w:r>
      <w:r>
        <w:rPr>
          <w:position w:val="-16"/>
        </w:rPr>
        <w:object w:dxaOrig="588" w:dyaOrig="408" w14:anchorId="41730F07">
          <v:shape id="_x0000_i1042" type="#_x0000_t75" style="width:30pt;height:22.5pt" o:ole="">
            <v:imagedata r:id="rId28" o:title=""/>
          </v:shape>
          <o:OLEObject Type="Embed" ProgID="Equation.DSMT4" ShapeID="_x0000_i1042" DrawAspect="Content" ObjectID="_1594020006" r:id="rId44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3B3D5450" w14:textId="77777777" w:rsidR="00D20806" w:rsidRDefault="00D20806" w:rsidP="00D20806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3AD85283" w14:textId="77777777" w:rsidR="00D20806" w:rsidRDefault="00D20806" w:rsidP="00D208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: </w:t>
      </w:r>
      <w:r w:rsidRPr="000E59C1">
        <w:rPr>
          <w:position w:val="-18"/>
        </w:rPr>
        <w:object w:dxaOrig="820" w:dyaOrig="420" w14:anchorId="76146212">
          <v:shape id="_x0000_i1043" type="#_x0000_t75" style="width:42pt;height:22.5pt" o:ole="">
            <v:imagedata r:id="rId30" o:title=""/>
          </v:shape>
          <o:OLEObject Type="Embed" ProgID="Equation.DSMT4" ShapeID="_x0000_i1043" DrawAspect="Content" ObjectID="_1594020007" r:id="rId45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7E23014" w14:textId="77777777" w:rsidR="00D20806" w:rsidRDefault="00D20806" w:rsidP="00D20806">
      <w:pPr>
        <w:pStyle w:val="Subheader"/>
        <w:rPr>
          <w:b w:val="0"/>
          <w:bCs w:val="0"/>
          <w:szCs w:val="24"/>
          <w:u w:val="none"/>
          <w:rtl/>
        </w:rPr>
      </w:pPr>
    </w:p>
    <w:p w14:paraId="5B5B237D" w14:textId="77777777" w:rsidR="00D20806" w:rsidRDefault="00D20806" w:rsidP="00D20806">
      <w:pPr>
        <w:numPr>
          <w:ilvl w:val="0"/>
          <w:numId w:val="14"/>
        </w:numPr>
        <w:rPr>
          <w:rtl/>
        </w:rPr>
      </w:pPr>
      <w:r w:rsidRPr="003723B6">
        <w:rPr>
          <w:rFonts w:hint="eastAsia"/>
          <w:rtl/>
        </w:rPr>
        <w:t>חשבו</w:t>
      </w:r>
      <w:r>
        <w:rPr>
          <w:rFonts w:hint="cs"/>
          <w:b/>
          <w:bCs/>
          <w:rtl/>
        </w:rPr>
        <w:t xml:space="preserve"> </w:t>
      </w:r>
      <w:r w:rsidRPr="003723B6">
        <w:rPr>
          <w:rFonts w:hint="eastAsia"/>
          <w:rtl/>
        </w:rPr>
        <w:t>גליות</w:t>
      </w:r>
      <w:r>
        <w:rPr>
          <w:rFonts w:hint="cs"/>
          <w:b/>
          <w:bCs/>
          <w:rtl/>
        </w:rPr>
        <w:t xml:space="preserve"> </w:t>
      </w:r>
    </w:p>
    <w:p w14:paraId="526D6367" w14:textId="77777777" w:rsidR="00D20806" w:rsidRDefault="00D20806" w:rsidP="00D208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498B3CF6" w14:textId="2E5D939D" w:rsidR="00D20806" w:rsidRDefault="00D20806" w:rsidP="00D20806">
      <w:pPr>
        <w:ind w:firstLine="360"/>
        <w:rPr>
          <w:rtl/>
        </w:rPr>
      </w:pPr>
      <w:r>
        <w:rPr>
          <w:rFonts w:hint="cs"/>
          <w:rtl/>
        </w:rPr>
        <w:t xml:space="preserve">רשום  את התוצאות גם בטבלה בסעיף 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11158589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2.6</w:t>
      </w:r>
      <w:r>
        <w:rPr>
          <w:rtl/>
        </w:rPr>
        <w:fldChar w:fldCharType="end"/>
      </w:r>
    </w:p>
    <w:p w14:paraId="0757118B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t xml:space="preserve">RMSac =   </w:t>
      </w:r>
    </w:p>
    <w:p w14:paraId="3248B0B4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</w:pPr>
      <w:r>
        <w:t xml:space="preserve">Vavg = </w:t>
      </w:r>
    </w:p>
    <w:p w14:paraId="29AFAD81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גליות  = </w:t>
      </w:r>
    </w:p>
    <w:p w14:paraId="539FE59C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56F4C5DA" w14:textId="77777777" w:rsidR="00B429F9" w:rsidRDefault="00B429F9" w:rsidP="00D20806">
      <w:pPr>
        <w:ind w:firstLine="360"/>
        <w:rPr>
          <w:rtl/>
        </w:rPr>
      </w:pPr>
    </w:p>
    <w:p w14:paraId="71C01A65" w14:textId="77777777" w:rsidR="001623E3" w:rsidRDefault="001623E3" w:rsidP="005906EC">
      <w:pPr>
        <w:numPr>
          <w:ilvl w:val="0"/>
          <w:numId w:val="14"/>
        </w:numPr>
      </w:pPr>
      <w:r>
        <w:rPr>
          <w:rFonts w:hint="cs"/>
          <w:rtl/>
        </w:rPr>
        <w:t xml:space="preserve">דגום את צורות הגל של </w:t>
      </w:r>
      <w:r w:rsidRPr="002A346C">
        <w:rPr>
          <w:rFonts w:hint="cs"/>
          <w:rtl/>
        </w:rPr>
        <w:t>מתח המבוא ו</w:t>
      </w:r>
      <w:r>
        <w:rPr>
          <w:rFonts w:hint="cs"/>
          <w:rtl/>
        </w:rPr>
        <w:t xml:space="preserve">המתח על </w:t>
      </w:r>
      <w:r w:rsidRPr="002A346C">
        <w:rPr>
          <w:rFonts w:hint="cs"/>
          <w:rtl/>
        </w:rPr>
        <w:t xml:space="preserve">נגד העומס </w:t>
      </w:r>
    </w:p>
    <w:p w14:paraId="71C1853B" w14:textId="77777777" w:rsidR="001623E3" w:rsidRDefault="001623E3" w:rsidP="00D14D1A">
      <w:pPr>
        <w:rPr>
          <w:rtl/>
        </w:rPr>
      </w:pPr>
    </w:p>
    <w:p w14:paraId="17C8C39E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2821220B" w14:textId="3BCBE2CE" w:rsidR="001623E3" w:rsidRDefault="001623E3" w:rsidP="00D14D1A">
      <w:pPr>
        <w:rPr>
          <w:rtl/>
        </w:rPr>
      </w:pPr>
    </w:p>
    <w:p w14:paraId="30E16F0E" w14:textId="77777777" w:rsidR="00D14D1A" w:rsidRDefault="00D14D1A" w:rsidP="00D14D1A">
      <w:pPr>
        <w:rPr>
          <w:rtl/>
        </w:rPr>
      </w:pPr>
    </w:p>
    <w:p w14:paraId="1A23D258" w14:textId="77777777" w:rsidR="001623E3" w:rsidRPr="002A346C" w:rsidRDefault="001623E3" w:rsidP="00D14D1A">
      <w:pPr>
        <w:rPr>
          <w:rtl/>
        </w:rPr>
      </w:pPr>
      <w:r w:rsidRPr="002A346C">
        <w:rPr>
          <w:rFonts w:hint="cs"/>
          <w:rtl/>
        </w:rPr>
        <w:t>.</w:t>
      </w:r>
    </w:p>
    <w:p w14:paraId="220D14D8" w14:textId="77777777" w:rsidR="007F173D" w:rsidRDefault="007F173D">
      <w:pPr>
        <w:bidi w:val="0"/>
        <w:rPr>
          <w:rFonts w:ascii="Arial" w:hAnsi="Arial" w:cs="Arial"/>
          <w:b/>
          <w:bCs/>
          <w:i/>
          <w:iCs/>
          <w:sz w:val="28"/>
          <w:szCs w:val="28"/>
          <w:u w:val="single"/>
          <w:rtl/>
        </w:rPr>
      </w:pPr>
      <w:r>
        <w:rPr>
          <w:rtl/>
        </w:rPr>
        <w:br w:type="page"/>
      </w:r>
    </w:p>
    <w:p w14:paraId="0B951D1A" w14:textId="28ECDDFE" w:rsidR="00C00019" w:rsidRPr="002A346C" w:rsidRDefault="00EB2E15" w:rsidP="00EB2E15">
      <w:pPr>
        <w:pStyle w:val="Heading2"/>
        <w:numPr>
          <w:ilvl w:val="1"/>
          <w:numId w:val="1"/>
        </w:numPr>
        <w:tabs>
          <w:tab w:val="clear" w:pos="1994"/>
          <w:tab w:val="num" w:pos="1656"/>
        </w:tabs>
        <w:ind w:left="1656"/>
        <w:rPr>
          <w:rtl/>
        </w:rPr>
      </w:pPr>
      <w:bookmarkStart w:id="36" w:name="_Toc509301565"/>
      <w:r>
        <w:rPr>
          <w:rFonts w:hint="cs"/>
          <w:rtl/>
        </w:rPr>
        <w:lastRenderedPageBreak/>
        <w:t xml:space="preserve">בנית </w:t>
      </w:r>
      <w:r w:rsidR="00C00019" w:rsidRPr="002A346C">
        <w:rPr>
          <w:rFonts w:hint="cs"/>
          <w:rtl/>
        </w:rPr>
        <w:t>מיישר גל שלם</w:t>
      </w:r>
      <w:bookmarkEnd w:id="34"/>
      <w:bookmarkEnd w:id="35"/>
      <w:bookmarkEnd w:id="36"/>
    </w:p>
    <w:p w14:paraId="728A2956" w14:textId="77777777" w:rsidR="00C00019" w:rsidRPr="002A346C" w:rsidRDefault="00C00019" w:rsidP="00C00019">
      <w:pPr>
        <w:rPr>
          <w:rtl/>
        </w:rPr>
      </w:pPr>
    </w:p>
    <w:p w14:paraId="28D26754" w14:textId="3273E5F0" w:rsidR="00D20806" w:rsidRDefault="00C00019" w:rsidP="005906EC">
      <w:pPr>
        <w:numPr>
          <w:ilvl w:val="0"/>
          <w:numId w:val="17"/>
        </w:numPr>
      </w:pPr>
      <w:r w:rsidRPr="002A346C">
        <w:rPr>
          <w:rFonts w:hint="cs"/>
          <w:rtl/>
        </w:rPr>
        <w:t>בנה מיישר גל שלם המתואר</w:t>
      </w:r>
      <w:r>
        <w:rPr>
          <w:rFonts w:hint="cs"/>
          <w:rtl/>
        </w:rPr>
        <w:t xml:space="preserve"> ב</w:t>
      </w:r>
      <w:r w:rsidR="00D20806">
        <w:rPr>
          <w:rFonts w:hint="cs"/>
          <w:rtl/>
        </w:rPr>
        <w:t xml:space="preserve">איור </w:t>
      </w:r>
      <w:r w:rsidR="00DE7295">
        <w:rPr>
          <w:rFonts w:hint="cs"/>
          <w:rtl/>
        </w:rPr>
        <w:t xml:space="preserve">הבא. </w:t>
      </w:r>
      <w:r w:rsidR="00566DEC">
        <w:rPr>
          <w:rFonts w:hint="cs"/>
          <w:rtl/>
        </w:rPr>
        <w:t>השתמש במתח מדוח ההכנה</w:t>
      </w:r>
    </w:p>
    <w:p w14:paraId="4FA35E6C" w14:textId="2AD2C387" w:rsidR="00C00019" w:rsidRDefault="00C00019" w:rsidP="005906EC">
      <w:pPr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יש להקפיד על בניה מסודרת, וחוטים קצרים בצבע אחד לכל צומת, </w:t>
      </w:r>
    </w:p>
    <w:p w14:paraId="496A2927" w14:textId="4A563CAE" w:rsidR="00C00019" w:rsidRDefault="00C00019" w:rsidP="005906EC">
      <w:pPr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סמן על השרטוט </w:t>
      </w:r>
      <w:r w:rsidR="000160CA">
        <w:rPr>
          <w:rFonts w:hint="cs"/>
          <w:rtl/>
        </w:rPr>
        <w:t xml:space="preserve"> (בבועות) </w:t>
      </w:r>
      <w:r>
        <w:rPr>
          <w:rFonts w:hint="cs"/>
          <w:rtl/>
        </w:rPr>
        <w:t>את צבעי החוטים שבחרתם.</w:t>
      </w:r>
    </w:p>
    <w:p w14:paraId="2C0F7D24" w14:textId="70BB41F4" w:rsidR="00C96EF3" w:rsidRDefault="00C96EF3" w:rsidP="00C00019">
      <w:pPr>
        <w:rPr>
          <w:rtl/>
        </w:rPr>
      </w:pPr>
    </w:p>
    <w:p w14:paraId="694087D8" w14:textId="5899BB4E" w:rsidR="00C96EF3" w:rsidRDefault="00FA3388" w:rsidP="00C00019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FB1C7C7" wp14:editId="4B6125C7">
                <wp:simplePos x="0" y="0"/>
                <wp:positionH relativeFrom="column">
                  <wp:posOffset>4962525</wp:posOffset>
                </wp:positionH>
                <wp:positionV relativeFrom="paragraph">
                  <wp:posOffset>2414905</wp:posOffset>
                </wp:positionV>
                <wp:extent cx="685800" cy="373380"/>
                <wp:effectExtent l="1181100" t="19050" r="19050" b="26670"/>
                <wp:wrapNone/>
                <wp:docPr id="9" name="Rounded Rectangular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73380"/>
                        </a:xfrm>
                        <a:prstGeom prst="wedgeRoundRectCallout">
                          <a:avLst>
                            <a:gd name="adj1" fmla="val -215181"/>
                            <a:gd name="adj2" fmla="val -50366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813645" w14:textId="4704F698" w:rsidR="00DE7295" w:rsidRDefault="00DE7295" w:rsidP="00C96E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חו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B1C7C7" id="Rounded Rectangular Callout 9" o:spid="_x0000_s1032" type="#_x0000_t62" style="position:absolute;left:0;text-align:left;margin-left:390.75pt;margin-top:190.15pt;width:54pt;height:29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" adj="-35679,-79" fillcolor="#5b9bd5 [3204]" strokecolor="#1f4d78 [1604]" strokeweight="1pt">
                <v:textbox>
                  <w:txbxContent>
                    <w:p w14:paraId="61813645" w14:textId="4704F698" w:rsidR="00DE7295" w:rsidRDefault="00DE7295" w:rsidP="00C96E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חור</w:t>
                      </w:r>
                    </w:p>
                  </w:txbxContent>
                </v:textbox>
              </v:shape>
            </w:pict>
          </mc:Fallback>
        </mc:AlternateContent>
      </w:r>
      <w:r w:rsidR="002668B2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333C75F" wp14:editId="16036DF5">
                <wp:simplePos x="0" y="0"/>
                <wp:positionH relativeFrom="column">
                  <wp:posOffset>2197432</wp:posOffset>
                </wp:positionH>
                <wp:positionV relativeFrom="paragraph">
                  <wp:posOffset>1151691</wp:posOffset>
                </wp:positionV>
                <wp:extent cx="508000" cy="373380"/>
                <wp:effectExtent l="0" t="0" r="387350" b="45720"/>
                <wp:wrapNone/>
                <wp:docPr id="10" name="Rounded Rectangular Callo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111069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FF766E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1DD94F17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7EC1A8AA" w14:textId="77777777" w:rsidR="00DE7295" w:rsidRDefault="00DE7295" w:rsidP="00C96EF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3C75F" id="Rounded Rectangular Callout 10" o:spid="_x0000_s1033" type="#_x0000_t62" style="position:absolute;left:0;text-align:left;margin-left:173.05pt;margin-top:90.7pt;width:40pt;height:29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" adj="34791,18656" fillcolor="#5b9bd5 [3204]" strokecolor="#1f4d78 [1604]" strokeweight="1pt">
                <v:textbox>
                  <w:txbxContent>
                    <w:p w14:paraId="43FF766E" w14:textId="77777777" w:rsidR="00DE7295" w:rsidRDefault="00DE7295" w:rsidP="00322973">
                      <w:pPr>
                        <w:jc w:val="center"/>
                      </w:pPr>
                    </w:p>
                    <w:p w14:paraId="1DD94F17" w14:textId="77777777" w:rsidR="00DE7295" w:rsidRDefault="00DE7295" w:rsidP="00322973">
                      <w:pPr>
                        <w:jc w:val="center"/>
                      </w:pPr>
                    </w:p>
                    <w:p w14:paraId="7EC1A8AA" w14:textId="77777777" w:rsidR="00DE7295" w:rsidRDefault="00DE7295" w:rsidP="00C96EF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668B2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1BF81B3" wp14:editId="133A0F80">
                <wp:simplePos x="0" y="0"/>
                <wp:positionH relativeFrom="column">
                  <wp:posOffset>5236210</wp:posOffset>
                </wp:positionH>
                <wp:positionV relativeFrom="paragraph">
                  <wp:posOffset>1176655</wp:posOffset>
                </wp:positionV>
                <wp:extent cx="508000" cy="373380"/>
                <wp:effectExtent l="628650" t="0" r="25400" b="121920"/>
                <wp:wrapNone/>
                <wp:docPr id="2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64556"/>
                            <a:gd name="adj2" fmla="val 69532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C68F5F" w14:textId="77777777" w:rsidR="00DE7295" w:rsidRDefault="00DE7295" w:rsidP="00C96EF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F81B3" id="Rounded Rectangular Callout 2" o:spid="_x0000_s1034" type="#_x0000_t62" style="position:absolute;left:0;text-align:left;margin-left:412.3pt;margin-top:92.65pt;width:40pt;height:29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" adj="-24744,25819" fillcolor="#5b9bd5 [3204]" strokecolor="#1f4d78 [1604]" strokeweight="1pt">
                <v:textbox>
                  <w:txbxContent>
                    <w:p w14:paraId="2CC68F5F" w14:textId="77777777" w:rsidR="00DE7295" w:rsidRDefault="00DE7295" w:rsidP="00C96EF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668B2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A3D8BDC" wp14:editId="5F71D6A3">
                <wp:simplePos x="0" y="0"/>
                <wp:positionH relativeFrom="column">
                  <wp:posOffset>5276850</wp:posOffset>
                </wp:positionH>
                <wp:positionV relativeFrom="paragraph">
                  <wp:posOffset>167005</wp:posOffset>
                </wp:positionV>
                <wp:extent cx="508000" cy="373380"/>
                <wp:effectExtent l="628650" t="0" r="25400" b="121920"/>
                <wp:wrapNone/>
                <wp:docPr id="4" name="Rounded Rectangular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64556"/>
                            <a:gd name="adj2" fmla="val 69532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0EB588" w14:textId="77777777" w:rsidR="00DE7295" w:rsidRDefault="00DE7295" w:rsidP="00C96EF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3D8BDC" id="Rounded Rectangular Callout 4" o:spid="_x0000_s1035" type="#_x0000_t62" style="position:absolute;left:0;text-align:left;margin-left:415.5pt;margin-top:13.15pt;width:40pt;height:29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" adj="-24744,25819" fillcolor="#5b9bd5 [3204]" strokecolor="#1f4d78 [1604]" strokeweight="1pt">
                <v:textbox>
                  <w:txbxContent>
                    <w:p w14:paraId="580EB588" w14:textId="77777777" w:rsidR="00DE7295" w:rsidRDefault="00DE7295" w:rsidP="00C96EF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C96EF3" w:rsidRPr="002A346C">
        <w:rPr>
          <w:noProof/>
          <w:rtl/>
        </w:rPr>
        <w:drawing>
          <wp:inline distT="0" distB="0" distL="0" distR="0" wp14:anchorId="4157B08C" wp14:editId="5C1CC6DF">
            <wp:extent cx="5093335" cy="29241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4CDB3" w14:textId="77777777" w:rsidR="00C96EF3" w:rsidRDefault="00C96EF3" w:rsidP="00C00019">
      <w:pPr>
        <w:pStyle w:val="Caption"/>
        <w:jc w:val="center"/>
        <w:rPr>
          <w:rtl/>
        </w:rPr>
      </w:pPr>
      <w:bookmarkStart w:id="37" w:name="_Ref206483588"/>
    </w:p>
    <w:p w14:paraId="5D269F2D" w14:textId="77777777" w:rsidR="00C00019" w:rsidRPr="002A346C" w:rsidRDefault="00C00019" w:rsidP="00C00019">
      <w:pPr>
        <w:pStyle w:val="Caption"/>
        <w:jc w:val="center"/>
      </w:pPr>
      <w:r>
        <w:rPr>
          <w:rtl/>
        </w:rPr>
        <w:t>איור</w:t>
      </w:r>
      <w:r>
        <w:t xml:space="preserve"> </w:t>
      </w:r>
      <w:r>
        <w:rPr>
          <w:rFonts w:hint="cs"/>
          <w:rtl/>
        </w:rPr>
        <w:t>5</w:t>
      </w:r>
      <w:r>
        <w:noBreakHyphen/>
      </w:r>
      <w:bookmarkEnd w:id="37"/>
      <w:r w:rsidRPr="002A346C">
        <w:rPr>
          <w:rFonts w:hint="cs"/>
          <w:rtl/>
        </w:rPr>
        <w:t>מיישר מתח דו דרכי (גשר גרץ)</w:t>
      </w:r>
    </w:p>
    <w:p w14:paraId="155B4C1B" w14:textId="21E6E842" w:rsidR="00322973" w:rsidRDefault="00322973" w:rsidP="00322973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68F1BC" wp14:editId="6D1C6E8D">
                <wp:simplePos x="0" y="0"/>
                <wp:positionH relativeFrom="column">
                  <wp:posOffset>4318369</wp:posOffset>
                </wp:positionH>
                <wp:positionV relativeFrom="paragraph">
                  <wp:posOffset>1586932</wp:posOffset>
                </wp:positionV>
                <wp:extent cx="508000" cy="373380"/>
                <wp:effectExtent l="457200" t="0" r="25400" b="45720"/>
                <wp:wrapNone/>
                <wp:docPr id="27" name="Rounded Rectangular Callou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30722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A899B5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281D9BC8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12EE1822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8F1BC" id="Rounded Rectangular Callout 27" o:spid="_x0000_s1036" type="#_x0000_t62" style="position:absolute;left:0;text-align:left;margin-left:340.05pt;margin-top:124.95pt;width:40pt;height:29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" adj="-17436,18656" fillcolor="#5b9bd5 [3204]" strokecolor="#1f4d78 [1604]" strokeweight="1pt">
                <v:textbox>
                  <w:txbxContent>
                    <w:p w14:paraId="5DA899B5" w14:textId="77777777" w:rsidR="00DE7295" w:rsidRDefault="00DE7295" w:rsidP="00322973">
                      <w:pPr>
                        <w:jc w:val="center"/>
                      </w:pPr>
                    </w:p>
                    <w:p w14:paraId="281D9BC8" w14:textId="77777777" w:rsidR="00DE7295" w:rsidRDefault="00DE7295" w:rsidP="00322973">
                      <w:pPr>
                        <w:jc w:val="center"/>
                      </w:pPr>
                    </w:p>
                    <w:p w14:paraId="12EE1822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9D04B4F" wp14:editId="21B189C0">
                <wp:simplePos x="0" y="0"/>
                <wp:positionH relativeFrom="column">
                  <wp:posOffset>4318369</wp:posOffset>
                </wp:positionH>
                <wp:positionV relativeFrom="paragraph">
                  <wp:posOffset>1172618</wp:posOffset>
                </wp:positionV>
                <wp:extent cx="508000" cy="373380"/>
                <wp:effectExtent l="457200" t="0" r="25400" b="45720"/>
                <wp:wrapNone/>
                <wp:docPr id="26" name="Rounded Rectangular Callou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30722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0DC2C4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05F58ABC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37D8043F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D04B4F" id="Rounded Rectangular Callout 26" o:spid="_x0000_s1037" type="#_x0000_t62" style="position:absolute;left:0;text-align:left;margin-left:340.05pt;margin-top:92.35pt;width:40pt;height:29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" adj="-17436,18656" fillcolor="#5b9bd5 [3204]" strokecolor="#1f4d78 [1604]" strokeweight="1pt">
                <v:textbox>
                  <w:txbxContent>
                    <w:p w14:paraId="170DC2C4" w14:textId="77777777" w:rsidR="00DE7295" w:rsidRDefault="00DE7295" w:rsidP="00322973">
                      <w:pPr>
                        <w:jc w:val="center"/>
                      </w:pPr>
                    </w:p>
                    <w:p w14:paraId="05F58ABC" w14:textId="77777777" w:rsidR="00DE7295" w:rsidRDefault="00DE7295" w:rsidP="00322973">
                      <w:pPr>
                        <w:jc w:val="center"/>
                      </w:pPr>
                    </w:p>
                    <w:p w14:paraId="37D8043F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0AAA86E" wp14:editId="4C07E8F4">
                <wp:simplePos x="0" y="0"/>
                <wp:positionH relativeFrom="column">
                  <wp:posOffset>4318369</wp:posOffset>
                </wp:positionH>
                <wp:positionV relativeFrom="paragraph">
                  <wp:posOffset>741263</wp:posOffset>
                </wp:positionV>
                <wp:extent cx="508000" cy="373380"/>
                <wp:effectExtent l="457200" t="0" r="25400" b="4572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30722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64DDB2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4599E049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3B3E3CA4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AAA86E" id="Rounded Rectangular Callout 25" o:spid="_x0000_s1038" type="#_x0000_t62" style="position:absolute;left:0;text-align:left;margin-left:340.05pt;margin-top:58.35pt;width:40pt;height:29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" adj="-17436,18656" fillcolor="#5b9bd5 [3204]" strokecolor="#1f4d78 [1604]" strokeweight="1pt">
                <v:textbox>
                  <w:txbxContent>
                    <w:p w14:paraId="7164DDB2" w14:textId="77777777" w:rsidR="00DE7295" w:rsidRDefault="00DE7295" w:rsidP="00322973">
                      <w:pPr>
                        <w:jc w:val="center"/>
                      </w:pPr>
                    </w:p>
                    <w:p w14:paraId="4599E049" w14:textId="77777777" w:rsidR="00DE7295" w:rsidRDefault="00DE7295" w:rsidP="00322973">
                      <w:pPr>
                        <w:jc w:val="center"/>
                      </w:pPr>
                    </w:p>
                    <w:p w14:paraId="3B3E3CA4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27C08A7" wp14:editId="5B32918A">
                <wp:simplePos x="0" y="0"/>
                <wp:positionH relativeFrom="column">
                  <wp:posOffset>4315602</wp:posOffset>
                </wp:positionH>
                <wp:positionV relativeFrom="paragraph">
                  <wp:posOffset>302241</wp:posOffset>
                </wp:positionV>
                <wp:extent cx="508000" cy="373380"/>
                <wp:effectExtent l="457200" t="0" r="25400" b="4572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-130722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D8CFC2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09A7168D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6A18E73A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7C08A7" id="Rounded Rectangular Callout 22" o:spid="_x0000_s1039" type="#_x0000_t62" style="position:absolute;left:0;text-align:left;margin-left:339.8pt;margin-top:23.8pt;width:40pt;height:29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" adj="-17436,18656" fillcolor="#5b9bd5 [3204]" strokecolor="#1f4d78 [1604]" strokeweight="1pt">
                <v:textbox>
                  <w:txbxContent>
                    <w:p w14:paraId="25D8CFC2" w14:textId="77777777" w:rsidR="00DE7295" w:rsidRDefault="00DE7295" w:rsidP="00322973">
                      <w:pPr>
                        <w:jc w:val="center"/>
                      </w:pPr>
                    </w:p>
                    <w:p w14:paraId="09A7168D" w14:textId="77777777" w:rsidR="00DE7295" w:rsidRDefault="00DE7295" w:rsidP="00322973">
                      <w:pPr>
                        <w:jc w:val="center"/>
                      </w:pPr>
                    </w:p>
                    <w:p w14:paraId="6A18E73A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88A6FA8" wp14:editId="3CDD088C">
                <wp:simplePos x="0" y="0"/>
                <wp:positionH relativeFrom="column">
                  <wp:posOffset>39739</wp:posOffset>
                </wp:positionH>
                <wp:positionV relativeFrom="paragraph">
                  <wp:posOffset>1546292</wp:posOffset>
                </wp:positionV>
                <wp:extent cx="508000" cy="373380"/>
                <wp:effectExtent l="0" t="0" r="387350" b="45720"/>
                <wp:wrapNone/>
                <wp:docPr id="21" name="Rounded Rectangular Callou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111069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715D8D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761EEF11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1BC66154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8A6FA8" id="Rounded Rectangular Callout 21" o:spid="_x0000_s1040" type="#_x0000_t62" style="position:absolute;left:0;text-align:left;margin-left:3.15pt;margin-top:121.75pt;width:40pt;height:29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" adj="34791,18656" fillcolor="#5b9bd5 [3204]" strokecolor="#1f4d78 [1604]" strokeweight="1pt">
                <v:textbox>
                  <w:txbxContent>
                    <w:p w14:paraId="76715D8D" w14:textId="77777777" w:rsidR="00DE7295" w:rsidRDefault="00DE7295" w:rsidP="00322973">
                      <w:pPr>
                        <w:jc w:val="center"/>
                      </w:pPr>
                    </w:p>
                    <w:p w14:paraId="761EEF11" w14:textId="77777777" w:rsidR="00DE7295" w:rsidRDefault="00DE7295" w:rsidP="00322973">
                      <w:pPr>
                        <w:jc w:val="center"/>
                      </w:pPr>
                    </w:p>
                    <w:p w14:paraId="1BC66154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232667A" wp14:editId="689DDE15">
                <wp:simplePos x="0" y="0"/>
                <wp:positionH relativeFrom="column">
                  <wp:posOffset>39739</wp:posOffset>
                </wp:positionH>
                <wp:positionV relativeFrom="paragraph">
                  <wp:posOffset>1129732</wp:posOffset>
                </wp:positionV>
                <wp:extent cx="508000" cy="373380"/>
                <wp:effectExtent l="0" t="0" r="387350" b="45720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111069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05D78D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352AE86E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4A23A43F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32667A" id="Rounded Rectangular Callout 20" o:spid="_x0000_s1041" type="#_x0000_t62" style="position:absolute;left:0;text-align:left;margin-left:3.15pt;margin-top:88.95pt;width:40pt;height:29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" adj="34791,18656" fillcolor="#5b9bd5 [3204]" strokecolor="#1f4d78 [1604]" strokeweight="1pt">
                <v:textbox>
                  <w:txbxContent>
                    <w:p w14:paraId="0205D78D" w14:textId="77777777" w:rsidR="00DE7295" w:rsidRDefault="00DE7295" w:rsidP="00322973">
                      <w:pPr>
                        <w:jc w:val="center"/>
                      </w:pPr>
                    </w:p>
                    <w:p w14:paraId="352AE86E" w14:textId="77777777" w:rsidR="00DE7295" w:rsidRDefault="00DE7295" w:rsidP="00322973">
                      <w:pPr>
                        <w:jc w:val="center"/>
                      </w:pPr>
                    </w:p>
                    <w:p w14:paraId="4A23A43F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ACB2A9" wp14:editId="336620DE">
                <wp:simplePos x="0" y="0"/>
                <wp:positionH relativeFrom="column">
                  <wp:posOffset>39739</wp:posOffset>
                </wp:positionH>
                <wp:positionV relativeFrom="paragraph">
                  <wp:posOffset>713948</wp:posOffset>
                </wp:positionV>
                <wp:extent cx="508000" cy="373380"/>
                <wp:effectExtent l="0" t="0" r="387350" b="45720"/>
                <wp:wrapNone/>
                <wp:docPr id="6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111069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ABD1A" w14:textId="77777777" w:rsidR="00DE7295" w:rsidRDefault="00DE7295" w:rsidP="005906EC">
                            <w:pPr>
                              <w:bidi w:val="0"/>
                              <w:jc w:val="center"/>
                            </w:pPr>
                          </w:p>
                          <w:p w14:paraId="5B353E53" w14:textId="77777777" w:rsidR="00DE7295" w:rsidRDefault="00DE7295" w:rsidP="005906EC">
                            <w:pPr>
                              <w:bidi w:val="0"/>
                              <w:jc w:val="center"/>
                            </w:pPr>
                          </w:p>
                          <w:p w14:paraId="24A4D29E" w14:textId="77777777" w:rsidR="00DE7295" w:rsidRDefault="00DE7295" w:rsidP="005906EC">
                            <w:pPr>
                              <w:bidi w:val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CB2A9" id="Rounded Rectangular Callout 6" o:spid="_x0000_s1042" type="#_x0000_t62" style="position:absolute;left:0;text-align:left;margin-left:3.15pt;margin-top:56.2pt;width:40pt;height:29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" adj="34791,18656" fillcolor="#5b9bd5 [3204]" strokecolor="#1f4d78 [1604]" strokeweight="1pt">
                <v:textbox>
                  <w:txbxContent>
                    <w:p w14:paraId="11FABD1A" w14:textId="77777777" w:rsidR="00DE7295" w:rsidRDefault="00DE7295" w:rsidP="005906EC">
                      <w:pPr>
                        <w:bidi w:val="0"/>
                        <w:jc w:val="center"/>
                      </w:pPr>
                    </w:p>
                    <w:p w14:paraId="5B353E53" w14:textId="77777777" w:rsidR="00DE7295" w:rsidRDefault="00DE7295" w:rsidP="005906EC">
                      <w:pPr>
                        <w:bidi w:val="0"/>
                        <w:jc w:val="center"/>
                      </w:pPr>
                    </w:p>
                    <w:p w14:paraId="24A4D29E" w14:textId="77777777" w:rsidR="00DE7295" w:rsidRDefault="00DE7295" w:rsidP="005906EC">
                      <w:pPr>
                        <w:bidi w:val="0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7FA6E1" wp14:editId="35FAA9ED">
                <wp:simplePos x="0" y="0"/>
                <wp:positionH relativeFrom="column">
                  <wp:posOffset>37342</wp:posOffset>
                </wp:positionH>
                <wp:positionV relativeFrom="paragraph">
                  <wp:posOffset>247565</wp:posOffset>
                </wp:positionV>
                <wp:extent cx="508000" cy="373380"/>
                <wp:effectExtent l="0" t="0" r="387350" b="45720"/>
                <wp:wrapNone/>
                <wp:docPr id="5" name="Rounded Rectangular Callou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0" cy="373380"/>
                        </a:xfrm>
                        <a:prstGeom prst="wedgeRoundRectCallout">
                          <a:avLst>
                            <a:gd name="adj1" fmla="val 111069"/>
                            <a:gd name="adj2" fmla="val 36369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4C92B5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27A4FDC0" w14:textId="77777777" w:rsidR="00DE7295" w:rsidRDefault="00DE7295" w:rsidP="00322973">
                            <w:pPr>
                              <w:jc w:val="center"/>
                            </w:pPr>
                          </w:p>
                          <w:p w14:paraId="7FA779F9" w14:textId="77777777" w:rsidR="00DE7295" w:rsidRDefault="00DE7295" w:rsidP="0032297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FA6E1" id="Rounded Rectangular Callout 5" o:spid="_x0000_s1043" type="#_x0000_t62" style="position:absolute;left:0;text-align:left;margin-left:2.95pt;margin-top:19.5pt;width:40pt;height:29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" adj="34791,18656" fillcolor="#5b9bd5 [3204]" strokecolor="#1f4d78 [1604]" strokeweight="1pt">
                <v:textbox>
                  <w:txbxContent>
                    <w:p w14:paraId="2F4C92B5" w14:textId="77777777" w:rsidR="00DE7295" w:rsidRDefault="00DE7295" w:rsidP="00322973">
                      <w:pPr>
                        <w:jc w:val="center"/>
                      </w:pPr>
                    </w:p>
                    <w:p w14:paraId="27A4FDC0" w14:textId="77777777" w:rsidR="00DE7295" w:rsidRDefault="00DE7295" w:rsidP="00322973">
                      <w:pPr>
                        <w:jc w:val="center"/>
                      </w:pPr>
                    </w:p>
                    <w:p w14:paraId="7FA779F9" w14:textId="77777777" w:rsidR="00DE7295" w:rsidRDefault="00DE7295" w:rsidP="0032297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EB45150" wp14:editId="6B896828">
            <wp:extent cx="5000625" cy="210120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3" t="3715" b="60555"/>
                    <a:stretch/>
                  </pic:blipFill>
                  <pic:spPr bwMode="auto">
                    <a:xfrm>
                      <a:off x="0" y="0"/>
                      <a:ext cx="5001820" cy="210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B55E7C" w14:textId="14340563" w:rsidR="00C00019" w:rsidRDefault="00C00019" w:rsidP="005906EC">
      <w:pPr>
        <w:rPr>
          <w:u w:val="single"/>
          <w:rtl/>
        </w:rPr>
      </w:pPr>
    </w:p>
    <w:p w14:paraId="4018352F" w14:textId="7B8034D9" w:rsidR="000058C8" w:rsidRPr="00457986" w:rsidRDefault="00C00019" w:rsidP="005906EC">
      <w:pPr>
        <w:rPr>
          <w:b/>
          <w:bCs/>
          <w:sz w:val="32"/>
          <w:szCs w:val="32"/>
          <w:highlight w:val="yellow"/>
          <w:rtl/>
        </w:rPr>
      </w:pPr>
      <w:r w:rsidRPr="002A346C">
        <w:rPr>
          <w:rFonts w:hint="cs"/>
          <w:rtl/>
        </w:rPr>
        <w:t xml:space="preserve">הצג ע"ג אוסצילוסקופ את המתח על פני הנגד </w:t>
      </w:r>
      <w:r w:rsidRPr="002A346C">
        <w:rPr>
          <w:position w:val="-14"/>
        </w:rPr>
        <w:object w:dxaOrig="560" w:dyaOrig="400" w14:anchorId="76EACC73">
          <v:shape id="_x0000_i1044" type="#_x0000_t75" style="width:30pt;height:22.5pt" o:ole="">
            <v:imagedata r:id="rId19" o:title=""/>
          </v:shape>
          <o:OLEObject Type="Embed" ProgID="Equation.DSMT4" ShapeID="_x0000_i1044" DrawAspect="Content" ObjectID="_1594020008" r:id="rId48"/>
        </w:object>
      </w:r>
      <w:r w:rsidRPr="002A346C">
        <w:rPr>
          <w:rFonts w:hint="cs"/>
          <w:rtl/>
        </w:rPr>
        <w:t xml:space="preserve"> </w:t>
      </w:r>
      <w:r w:rsidR="00B109C0">
        <w:rPr>
          <w:rFonts w:hint="cs"/>
          <w:b/>
          <w:bCs/>
          <w:rtl/>
        </w:rPr>
        <w:t xml:space="preserve">- </w:t>
      </w:r>
      <w:r w:rsidR="00B109C0" w:rsidRPr="00457986">
        <w:rPr>
          <w:rFonts w:hint="cs"/>
          <w:b/>
          <w:bCs/>
          <w:sz w:val="32"/>
          <w:szCs w:val="32"/>
          <w:highlight w:val="yellow"/>
          <w:rtl/>
        </w:rPr>
        <w:t xml:space="preserve">זכור אסור לחבר את אדמת האוסילוסקופ  -חוט שחור לשום דבר חוץ מאשר לאדמה </w:t>
      </w:r>
      <w:r w:rsidR="00B109C0" w:rsidRPr="00457986">
        <w:rPr>
          <w:b/>
          <w:bCs/>
          <w:sz w:val="32"/>
          <w:szCs w:val="32"/>
          <w:highlight w:val="yellow"/>
          <w:rtl/>
        </w:rPr>
        <w:t>–</w:t>
      </w:r>
      <w:r w:rsidR="00B109C0" w:rsidRPr="00457986">
        <w:rPr>
          <w:rFonts w:hint="cs"/>
          <w:b/>
          <w:bCs/>
          <w:sz w:val="32"/>
          <w:szCs w:val="32"/>
          <w:highlight w:val="yellow"/>
          <w:rtl/>
        </w:rPr>
        <w:t xml:space="preserve"> חוט שחור - </w:t>
      </w:r>
      <w:r w:rsidR="000058C8" w:rsidRPr="00457986">
        <w:rPr>
          <w:rFonts w:hint="cs"/>
          <w:b/>
          <w:bCs/>
          <w:sz w:val="32"/>
          <w:szCs w:val="32"/>
          <w:highlight w:val="yellow"/>
          <w:rtl/>
        </w:rPr>
        <w:t>חשוב אם עליך לבצע מדידה דיפרנציאלית.</w:t>
      </w:r>
      <w:r w:rsidR="00A160D8">
        <w:rPr>
          <w:rFonts w:hint="cs"/>
          <w:b/>
          <w:bCs/>
          <w:sz w:val="32"/>
          <w:szCs w:val="32"/>
          <w:highlight w:val="yellow"/>
          <w:rtl/>
        </w:rPr>
        <w:t xml:space="preserve"> (פונקצית </w:t>
      </w:r>
      <w:r w:rsidR="00A160D8">
        <w:rPr>
          <w:rFonts w:hint="cs"/>
          <w:b/>
          <w:bCs/>
          <w:sz w:val="32"/>
          <w:szCs w:val="32"/>
          <w:highlight w:val="yellow"/>
        </w:rPr>
        <w:t xml:space="preserve">MATH </w:t>
      </w:r>
      <w:r w:rsidR="00A160D8">
        <w:rPr>
          <w:rFonts w:hint="cs"/>
          <w:b/>
          <w:bCs/>
          <w:sz w:val="32"/>
          <w:szCs w:val="32"/>
          <w:highlight w:val="yellow"/>
          <w:rtl/>
        </w:rPr>
        <w:t xml:space="preserve">) </w:t>
      </w:r>
    </w:p>
    <w:p w14:paraId="6E6497EB" w14:textId="52DFEC5B" w:rsidR="00322973" w:rsidRDefault="00322973" w:rsidP="008F0F9B">
      <w:pPr>
        <w:numPr>
          <w:ilvl w:val="0"/>
          <w:numId w:val="17"/>
        </w:numPr>
      </w:pPr>
      <w:r>
        <w:rPr>
          <w:rFonts w:hint="cs"/>
          <w:rtl/>
        </w:rPr>
        <w:t>סמן בטבלה את צבעי החוטים שאליהם תחברו את המחולל והסקופ</w:t>
      </w: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644"/>
        <w:gridCol w:w="2644"/>
        <w:gridCol w:w="2648"/>
      </w:tblGrid>
      <w:tr w:rsidR="00322973" w14:paraId="4B0B325E" w14:textId="77777777" w:rsidTr="00322973">
        <w:tc>
          <w:tcPr>
            <w:tcW w:w="2765" w:type="dxa"/>
          </w:tcPr>
          <w:p w14:paraId="2EC542D0" w14:textId="3F9D37A3" w:rsidR="00322973" w:rsidRDefault="00322973" w:rsidP="00322973">
            <w:pPr>
              <w:rPr>
                <w:rtl/>
              </w:rPr>
            </w:pPr>
          </w:p>
        </w:tc>
        <w:tc>
          <w:tcPr>
            <w:tcW w:w="2765" w:type="dxa"/>
          </w:tcPr>
          <w:p w14:paraId="60A0FD9A" w14:textId="23C18272" w:rsidR="00322973" w:rsidRDefault="00322973" w:rsidP="00F33BE4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בננה אדומה </w:t>
            </w:r>
          </w:p>
        </w:tc>
        <w:tc>
          <w:tcPr>
            <w:tcW w:w="2766" w:type="dxa"/>
          </w:tcPr>
          <w:p w14:paraId="1B2DE732" w14:textId="61436759" w:rsidR="00322973" w:rsidRDefault="00322973" w:rsidP="00322973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בננה שחורה </w:t>
            </w:r>
          </w:p>
        </w:tc>
      </w:tr>
      <w:tr w:rsidR="00322973" w14:paraId="25A0A5C0" w14:textId="77777777" w:rsidTr="00322973">
        <w:tc>
          <w:tcPr>
            <w:tcW w:w="2765" w:type="dxa"/>
          </w:tcPr>
          <w:p w14:paraId="07982BC0" w14:textId="561F1CF5" w:rsidR="00322973" w:rsidRPr="00322973" w:rsidRDefault="00322973" w:rsidP="00322973">
            <w:pPr>
              <w:rPr>
                <w:rtl/>
              </w:rPr>
            </w:pPr>
            <w:r>
              <w:rPr>
                <w:rFonts w:hint="cs"/>
                <w:rtl/>
              </w:rPr>
              <w:t>מחולל</w:t>
            </w:r>
          </w:p>
        </w:tc>
        <w:tc>
          <w:tcPr>
            <w:tcW w:w="2765" w:type="dxa"/>
          </w:tcPr>
          <w:p w14:paraId="73D311EE" w14:textId="77777777" w:rsidR="00322973" w:rsidRDefault="00322973" w:rsidP="00322973">
            <w:pPr>
              <w:rPr>
                <w:rtl/>
              </w:rPr>
            </w:pPr>
          </w:p>
        </w:tc>
        <w:tc>
          <w:tcPr>
            <w:tcW w:w="2766" w:type="dxa"/>
          </w:tcPr>
          <w:p w14:paraId="0363C59C" w14:textId="77777777" w:rsidR="00322973" w:rsidRDefault="00322973" w:rsidP="00322973">
            <w:pPr>
              <w:rPr>
                <w:rtl/>
              </w:rPr>
            </w:pPr>
          </w:p>
        </w:tc>
      </w:tr>
      <w:tr w:rsidR="00322973" w14:paraId="77B427AC" w14:textId="77777777" w:rsidTr="00322973">
        <w:tc>
          <w:tcPr>
            <w:tcW w:w="2765" w:type="dxa"/>
          </w:tcPr>
          <w:p w14:paraId="1F037372" w14:textId="3D166B4B" w:rsidR="00322973" w:rsidRDefault="00322973" w:rsidP="00322973">
            <w:pPr>
              <w:rPr>
                <w:rtl/>
              </w:rPr>
            </w:pPr>
            <w:r>
              <w:rPr>
                <w:rFonts w:hint="cs"/>
                <w:rtl/>
              </w:rPr>
              <w:t>ערוץ צהוב (1) בסקופ</w:t>
            </w:r>
          </w:p>
        </w:tc>
        <w:tc>
          <w:tcPr>
            <w:tcW w:w="2765" w:type="dxa"/>
          </w:tcPr>
          <w:p w14:paraId="627094D5" w14:textId="77777777" w:rsidR="00322973" w:rsidRDefault="00322973" w:rsidP="00322973">
            <w:pPr>
              <w:rPr>
                <w:rtl/>
              </w:rPr>
            </w:pPr>
          </w:p>
        </w:tc>
        <w:tc>
          <w:tcPr>
            <w:tcW w:w="2766" w:type="dxa"/>
          </w:tcPr>
          <w:p w14:paraId="140AA6F8" w14:textId="77777777" w:rsidR="00322973" w:rsidRDefault="00322973" w:rsidP="00322973">
            <w:pPr>
              <w:rPr>
                <w:rtl/>
              </w:rPr>
            </w:pPr>
          </w:p>
        </w:tc>
      </w:tr>
      <w:tr w:rsidR="00322973" w14:paraId="4714B37D" w14:textId="77777777" w:rsidTr="00322973">
        <w:tc>
          <w:tcPr>
            <w:tcW w:w="2765" w:type="dxa"/>
          </w:tcPr>
          <w:p w14:paraId="5562D86F" w14:textId="6AAA6D77" w:rsidR="00322973" w:rsidRDefault="00322973" w:rsidP="00322973">
            <w:pPr>
              <w:rPr>
                <w:rtl/>
              </w:rPr>
            </w:pPr>
            <w:r>
              <w:rPr>
                <w:rFonts w:hint="cs"/>
                <w:rtl/>
              </w:rPr>
              <w:t>ערוץ ירוק (2) בסקופ</w:t>
            </w:r>
          </w:p>
        </w:tc>
        <w:tc>
          <w:tcPr>
            <w:tcW w:w="2765" w:type="dxa"/>
          </w:tcPr>
          <w:p w14:paraId="4C160A57" w14:textId="77777777" w:rsidR="00322973" w:rsidRDefault="00322973" w:rsidP="00322973">
            <w:pPr>
              <w:rPr>
                <w:rtl/>
              </w:rPr>
            </w:pPr>
          </w:p>
        </w:tc>
        <w:tc>
          <w:tcPr>
            <w:tcW w:w="2766" w:type="dxa"/>
          </w:tcPr>
          <w:p w14:paraId="04979AA7" w14:textId="77777777" w:rsidR="00322973" w:rsidRDefault="00322973" w:rsidP="00322973">
            <w:pPr>
              <w:rPr>
                <w:rtl/>
              </w:rPr>
            </w:pPr>
          </w:p>
        </w:tc>
      </w:tr>
    </w:tbl>
    <w:p w14:paraId="737B4E19" w14:textId="77777777" w:rsidR="00322973" w:rsidRDefault="00322973" w:rsidP="005906EC">
      <w:pPr>
        <w:ind w:left="360"/>
      </w:pPr>
    </w:p>
    <w:p w14:paraId="193F9C55" w14:textId="360B6669" w:rsidR="008F0F9B" w:rsidRPr="002A346C" w:rsidRDefault="008F0F9B" w:rsidP="008F0F9B">
      <w:pPr>
        <w:numPr>
          <w:ilvl w:val="0"/>
          <w:numId w:val="17"/>
        </w:numPr>
        <w:rPr>
          <w:rtl/>
        </w:rPr>
      </w:pPr>
      <w:r w:rsidRPr="002A346C">
        <w:rPr>
          <w:rFonts w:hint="cs"/>
          <w:rtl/>
        </w:rPr>
        <w:t xml:space="preserve">כוון את מחולל האותות למתח סינוס בתדר ואמפליטודה </w:t>
      </w:r>
      <w:r>
        <w:rPr>
          <w:rFonts w:hint="cs"/>
          <w:rtl/>
        </w:rPr>
        <w:t>כמו בדוח ההכנה</w:t>
      </w:r>
    </w:p>
    <w:p w14:paraId="74149985" w14:textId="77777777" w:rsidR="008F0F9B" w:rsidRPr="005906EC" w:rsidRDefault="008F0F9B" w:rsidP="005906EC">
      <w:pPr>
        <w:rPr>
          <w:u w:val="single"/>
          <w:rtl/>
        </w:rPr>
      </w:pPr>
    </w:p>
    <w:p w14:paraId="5552846B" w14:textId="77777777" w:rsidR="008F0F9B" w:rsidRPr="005906EC" w:rsidRDefault="008F0F9B" w:rsidP="005906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5906EC">
        <w:rPr>
          <w:rFonts w:hint="eastAsia"/>
          <w:b/>
          <w:bCs/>
          <w:i/>
          <w:iCs/>
          <w:rtl/>
        </w:rPr>
        <w:lastRenderedPageBreak/>
        <w:t>קרא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למדריך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אחרי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שהרכבתם</w:t>
      </w:r>
      <w:r w:rsidRPr="005906EC">
        <w:rPr>
          <w:b/>
          <w:bCs/>
          <w:i/>
          <w:iCs/>
          <w:rtl/>
        </w:rPr>
        <w:t xml:space="preserve">, </w:t>
      </w:r>
      <w:r w:rsidRPr="005906EC">
        <w:rPr>
          <w:rFonts w:hint="eastAsia"/>
          <w:b/>
          <w:bCs/>
          <w:i/>
          <w:iCs/>
          <w:rtl/>
        </w:rPr>
        <w:t>רשום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את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השעה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בה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הוא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ראה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את</w:t>
      </w:r>
      <w:r w:rsidRPr="005906EC">
        <w:rPr>
          <w:b/>
          <w:bCs/>
          <w:i/>
          <w:iCs/>
          <w:rtl/>
        </w:rPr>
        <w:t xml:space="preserve"> </w:t>
      </w:r>
      <w:r w:rsidRPr="005906EC">
        <w:rPr>
          <w:rFonts w:hint="eastAsia"/>
          <w:b/>
          <w:bCs/>
          <w:i/>
          <w:iCs/>
          <w:rtl/>
        </w:rPr>
        <w:t>המעגל</w:t>
      </w:r>
      <w:r w:rsidRPr="005906EC">
        <w:rPr>
          <w:b/>
          <w:bCs/>
          <w:i/>
          <w:iCs/>
          <w:rtl/>
        </w:rPr>
        <w:t>:</w:t>
      </w:r>
      <w:r w:rsidRPr="005906EC">
        <w:rPr>
          <w:b/>
          <w:bCs/>
          <w:i/>
          <w:iCs/>
          <w:bdr w:val="single" w:sz="4" w:space="0" w:color="auto"/>
          <w:rtl/>
        </w:rPr>
        <w:t xml:space="preserve">  </w:t>
      </w:r>
    </w:p>
    <w:p w14:paraId="59AED583" w14:textId="77777777" w:rsidR="008F0F9B" w:rsidRPr="005906EC" w:rsidRDefault="008F0F9B" w:rsidP="005906EC">
      <w:pPr>
        <w:rPr>
          <w:u w:val="single"/>
          <w:rtl/>
        </w:rPr>
      </w:pPr>
    </w:p>
    <w:p w14:paraId="7BBD2516" w14:textId="77777777" w:rsidR="000058C8" w:rsidRDefault="000058C8" w:rsidP="000058C8">
      <w:pPr>
        <w:ind w:firstLine="360"/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18"/>
      </w:tblGrid>
      <w:tr w:rsidR="000058C8" w:rsidRPr="00613356" w14:paraId="14F68DB7" w14:textId="77777777" w:rsidTr="000058C8">
        <w:tc>
          <w:tcPr>
            <w:tcW w:w="3618" w:type="dxa"/>
          </w:tcPr>
          <w:p w14:paraId="5FEFFE2A" w14:textId="77777777" w:rsidR="000058C8" w:rsidRPr="00613356" w:rsidRDefault="000058C8" w:rsidP="000058C8">
            <w:pPr>
              <w:rPr>
                <w:rtl/>
              </w:rPr>
            </w:pPr>
            <w:r w:rsidRPr="00613356">
              <w:rPr>
                <w:rFonts w:hint="cs"/>
                <w:rtl/>
              </w:rPr>
              <w:t xml:space="preserve">ציין מה </w:t>
            </w:r>
            <w:r>
              <w:rPr>
                <w:rFonts w:hint="cs"/>
                <w:rtl/>
              </w:rPr>
              <w:t>ה</w:t>
            </w:r>
            <w:r w:rsidRPr="00613356">
              <w:rPr>
                <w:rFonts w:hint="cs"/>
                <w:rtl/>
              </w:rPr>
              <w:t>מדידות שתרצה להציג על המסך</w:t>
            </w:r>
            <w:r>
              <w:rPr>
                <w:rFonts w:hint="cs"/>
                <w:rtl/>
              </w:rPr>
              <w:t xml:space="preserve">: </w:t>
            </w:r>
            <w:r w:rsidRPr="00613356">
              <w:rPr>
                <w:rFonts w:hint="cs"/>
                <w:rtl/>
              </w:rPr>
              <w:t xml:space="preserve"> </w:t>
            </w:r>
          </w:p>
        </w:tc>
      </w:tr>
      <w:tr w:rsidR="000058C8" w:rsidRPr="00613356" w14:paraId="201A31FE" w14:textId="77777777" w:rsidTr="000058C8">
        <w:tc>
          <w:tcPr>
            <w:tcW w:w="3618" w:type="dxa"/>
          </w:tcPr>
          <w:p w14:paraId="51A77401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0058C8" w:rsidRPr="00613356" w14:paraId="207D7996" w14:textId="77777777" w:rsidTr="000058C8">
        <w:tc>
          <w:tcPr>
            <w:tcW w:w="3618" w:type="dxa"/>
          </w:tcPr>
          <w:p w14:paraId="27FC98C5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0058C8" w:rsidRPr="00613356" w14:paraId="1E57950C" w14:textId="77777777" w:rsidTr="000058C8">
        <w:tc>
          <w:tcPr>
            <w:tcW w:w="3618" w:type="dxa"/>
          </w:tcPr>
          <w:p w14:paraId="08AE35EE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0058C8" w:rsidRPr="00613356" w14:paraId="41B8EDBE" w14:textId="77777777" w:rsidTr="000058C8">
        <w:tc>
          <w:tcPr>
            <w:tcW w:w="3618" w:type="dxa"/>
          </w:tcPr>
          <w:p w14:paraId="20FDBFEF" w14:textId="77777777" w:rsidR="000058C8" w:rsidRPr="00613356" w:rsidRDefault="000058C8" w:rsidP="000058C8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</w:tr>
    </w:tbl>
    <w:p w14:paraId="2B3046D7" w14:textId="14A35652" w:rsidR="00AC6E2B" w:rsidRDefault="00C00019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 w:rsidRPr="002A346C">
        <w:rPr>
          <w:rFonts w:hint="cs"/>
          <w:rtl/>
        </w:rPr>
        <w:t xml:space="preserve"> </w:t>
      </w:r>
      <w:r w:rsidR="00AC6E2B">
        <w:rPr>
          <w:rFonts w:hint="cs"/>
          <w:rtl/>
        </w:rPr>
        <w:t xml:space="preserve">מדוד את : </w:t>
      </w:r>
      <w:r w:rsidR="00AC6E2B">
        <w:rPr>
          <w:position w:val="-16"/>
        </w:rPr>
        <w:object w:dxaOrig="588" w:dyaOrig="408" w14:anchorId="317F62D1">
          <v:shape id="_x0000_i1045" type="#_x0000_t75" style="width:30pt;height:22.5pt" o:ole="">
            <v:imagedata r:id="rId28" o:title=""/>
          </v:shape>
          <o:OLEObject Type="Embed" ProgID="Equation.DSMT4" ShapeID="_x0000_i1045" DrawAspect="Content" ObjectID="_1594020009" r:id="rId49"/>
        </w:object>
      </w:r>
      <w:r w:rsidR="00AC6E2B">
        <w:rPr>
          <w:rFonts w:hint="cs"/>
          <w:rtl/>
        </w:rPr>
        <w:tab/>
      </w:r>
      <w:r w:rsidR="00AC6E2B">
        <w:rPr>
          <w:rFonts w:hint="cs"/>
          <w:rtl/>
        </w:rPr>
        <w:tab/>
      </w:r>
      <w:r w:rsidR="00AC6E2B">
        <w:rPr>
          <w:rFonts w:hint="cs"/>
          <w:rtl/>
        </w:rPr>
        <w:tab/>
      </w:r>
      <w:r w:rsidR="00AC6E2B">
        <w:rPr>
          <w:rFonts w:hint="cs"/>
          <w:rtl/>
        </w:rPr>
        <w:tab/>
      </w:r>
      <w:r w:rsidR="00AC6E2B">
        <w:rPr>
          <w:rFonts w:hint="cs"/>
          <w:rtl/>
        </w:rPr>
        <w:tab/>
      </w:r>
    </w:p>
    <w:p w14:paraId="761A6FFB" w14:textId="77777777" w:rsidR="00AC6E2B" w:rsidRDefault="00AC6E2B" w:rsidP="00AC6E2B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F46F421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: </w:t>
      </w:r>
      <w:r w:rsidRPr="000E59C1">
        <w:rPr>
          <w:position w:val="-18"/>
        </w:rPr>
        <w:object w:dxaOrig="820" w:dyaOrig="420" w14:anchorId="7EFEAB16">
          <v:shape id="_x0000_i1046" type="#_x0000_t75" style="width:42pt;height:22.5pt" o:ole="">
            <v:imagedata r:id="rId30" o:title=""/>
          </v:shape>
          <o:OLEObject Type="Embed" ProgID="Equation.DSMT4" ShapeID="_x0000_i1046" DrawAspect="Content" ObjectID="_1594020010" r:id="rId50"/>
        </w:objec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0109140" w14:textId="77777777" w:rsidR="00AC6E2B" w:rsidRDefault="00AC6E2B" w:rsidP="00AC6E2B">
      <w:pPr>
        <w:pStyle w:val="Subheader"/>
        <w:rPr>
          <w:b w:val="0"/>
          <w:bCs w:val="0"/>
          <w:szCs w:val="24"/>
          <w:u w:val="none"/>
          <w:rtl/>
        </w:rPr>
      </w:pPr>
    </w:p>
    <w:p w14:paraId="66A0F015" w14:textId="77777777" w:rsidR="00AC6E2B" w:rsidRDefault="00AC6E2B" w:rsidP="005906EC">
      <w:pPr>
        <w:numPr>
          <w:ilvl w:val="0"/>
          <w:numId w:val="17"/>
        </w:numPr>
        <w:rPr>
          <w:rtl/>
        </w:rPr>
      </w:pPr>
      <w:r w:rsidRPr="003723B6">
        <w:rPr>
          <w:rFonts w:hint="eastAsia"/>
          <w:rtl/>
        </w:rPr>
        <w:t>חשבו</w:t>
      </w:r>
      <w:r>
        <w:rPr>
          <w:rFonts w:hint="cs"/>
          <w:b/>
          <w:bCs/>
          <w:rtl/>
        </w:rPr>
        <w:t xml:space="preserve"> </w:t>
      </w:r>
      <w:r w:rsidRPr="003723B6">
        <w:rPr>
          <w:rFonts w:hint="eastAsia"/>
          <w:rtl/>
        </w:rPr>
        <w:t>גליות</w:t>
      </w:r>
      <w:r>
        <w:rPr>
          <w:rFonts w:hint="cs"/>
          <w:b/>
          <w:bCs/>
          <w:rtl/>
        </w:rPr>
        <w:t xml:space="preserve"> </w:t>
      </w:r>
    </w:p>
    <w:p w14:paraId="4727396F" w14:textId="77777777" w:rsidR="00AC6E2B" w:rsidRDefault="00AC6E2B" w:rsidP="00AC6E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46D32F11" w14:textId="23E1231F" w:rsidR="00AC6E2B" w:rsidRDefault="00AC6E2B" w:rsidP="00577750">
      <w:pPr>
        <w:ind w:firstLine="360"/>
        <w:rPr>
          <w:rtl/>
        </w:rPr>
      </w:pPr>
      <w:r>
        <w:rPr>
          <w:rFonts w:hint="cs"/>
          <w:rtl/>
        </w:rPr>
        <w:t xml:space="preserve">רשום  את התוצאות גם בטבלה בסעיף  </w:t>
      </w:r>
      <w:r w:rsidR="00577750">
        <w:rPr>
          <w:rtl/>
        </w:rPr>
        <w:fldChar w:fldCharType="begin"/>
      </w:r>
      <w:r w:rsidR="00577750">
        <w:rPr>
          <w:rtl/>
        </w:rPr>
        <w:instrText xml:space="preserve"> </w:instrText>
      </w:r>
      <w:r w:rsidR="00577750">
        <w:instrText>REF</w:instrText>
      </w:r>
      <w:r w:rsidR="00577750">
        <w:rPr>
          <w:rtl/>
        </w:rPr>
        <w:instrText xml:space="preserve"> _</w:instrText>
      </w:r>
      <w:r w:rsidR="00577750">
        <w:instrText>Ref411158589 \r \h</w:instrText>
      </w:r>
      <w:r w:rsidR="00577750">
        <w:rPr>
          <w:rtl/>
        </w:rPr>
        <w:instrText xml:space="preserve"> </w:instrText>
      </w:r>
      <w:r w:rsidR="00577750">
        <w:rPr>
          <w:rtl/>
        </w:rPr>
      </w:r>
      <w:r w:rsidR="00577750">
        <w:rPr>
          <w:rtl/>
        </w:rPr>
        <w:fldChar w:fldCharType="separate"/>
      </w:r>
      <w:r w:rsidR="00577750">
        <w:rPr>
          <w:rtl/>
        </w:rPr>
        <w:t>‏2.</w:t>
      </w:r>
      <w:r w:rsidR="00577750">
        <w:rPr>
          <w:rFonts w:hint="cs"/>
          <w:rtl/>
        </w:rPr>
        <w:t>6</w:t>
      </w:r>
      <w:r w:rsidR="00577750">
        <w:rPr>
          <w:rtl/>
        </w:rPr>
        <w:fldChar w:fldCharType="end"/>
      </w:r>
    </w:p>
    <w:p w14:paraId="40D58BAF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10A9F00E" w14:textId="0C054284" w:rsidR="00D14D1A" w:rsidRDefault="00D14D1A" w:rsidP="00D14D1A"/>
    <w:p w14:paraId="0B7CC696" w14:textId="7D1F3CCA" w:rsidR="00FA3388" w:rsidRPr="002A346C" w:rsidRDefault="00FA3388" w:rsidP="00FA3388">
      <w:pPr>
        <w:pStyle w:val="Heading2"/>
        <w:rPr>
          <w:rtl/>
        </w:rPr>
      </w:pPr>
      <w:bookmarkStart w:id="38" w:name="_Toc509301566"/>
      <w:r w:rsidRPr="002A346C">
        <w:rPr>
          <w:rFonts w:hint="cs"/>
          <w:rtl/>
        </w:rPr>
        <w:t>מיישר גל שלם</w:t>
      </w:r>
      <w:r>
        <w:rPr>
          <w:rFonts w:hint="cs"/>
          <w:rtl/>
        </w:rPr>
        <w:t xml:space="preserve"> מתח נמוך</w:t>
      </w:r>
      <w:bookmarkEnd w:id="38"/>
      <w:r>
        <w:rPr>
          <w:rFonts w:hint="cs"/>
          <w:rtl/>
        </w:rPr>
        <w:t xml:space="preserve"> </w:t>
      </w:r>
    </w:p>
    <w:p w14:paraId="4CDB1513" w14:textId="77777777" w:rsidR="00FA3388" w:rsidRPr="002A346C" w:rsidRDefault="00FA3388" w:rsidP="00FA3388">
      <w:pPr>
        <w:rPr>
          <w:rtl/>
        </w:rPr>
      </w:pPr>
    </w:p>
    <w:p w14:paraId="69D12807" w14:textId="5D950328" w:rsidR="00FA3388" w:rsidRDefault="00FA3388" w:rsidP="00FA3388">
      <w:pPr>
        <w:pStyle w:val="ListParagraph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 xml:space="preserve">חזור על המדידות עבור מתח כניסה </w:t>
      </w:r>
      <w:r>
        <w:t xml:space="preserve">5Vpp </w:t>
      </w:r>
      <w:r>
        <w:rPr>
          <w:rFonts w:hint="cs"/>
          <w:rtl/>
        </w:rPr>
        <w:t xml:space="preserve">  ורשום  את התוצאות </w:t>
      </w:r>
      <w:r w:rsidR="00B429F9">
        <w:rPr>
          <w:rFonts w:hint="cs"/>
          <w:rtl/>
        </w:rPr>
        <w:t xml:space="preserve">גם </w:t>
      </w:r>
      <w:r>
        <w:rPr>
          <w:rFonts w:hint="cs"/>
          <w:rtl/>
        </w:rPr>
        <w:t xml:space="preserve">בטבלה בסעיף 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11158589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2.</w:t>
      </w:r>
      <w:r>
        <w:rPr>
          <w:rFonts w:hint="cs"/>
          <w:rtl/>
        </w:rPr>
        <w:t>6</w:t>
      </w:r>
      <w:r>
        <w:rPr>
          <w:rtl/>
        </w:rPr>
        <w:fldChar w:fldCharType="end"/>
      </w:r>
    </w:p>
    <w:p w14:paraId="0BC456AB" w14:textId="38276819" w:rsidR="00FA3388" w:rsidRDefault="00FA3388" w:rsidP="00FA3388">
      <w:pPr>
        <w:ind w:left="360"/>
      </w:pPr>
    </w:p>
    <w:p w14:paraId="383870E8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t xml:space="preserve">RMSac =   </w:t>
      </w:r>
    </w:p>
    <w:p w14:paraId="685048F3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</w:pPr>
      <w:r>
        <w:t xml:space="preserve">Vavg = </w:t>
      </w:r>
    </w:p>
    <w:p w14:paraId="6B0B75DB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גליות  = </w:t>
      </w:r>
    </w:p>
    <w:p w14:paraId="31B53BC2" w14:textId="77777777" w:rsidR="00B429F9" w:rsidRDefault="00B429F9" w:rsidP="00B429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35F0A792" w14:textId="77777777" w:rsidR="00D14D1A" w:rsidRPr="00FA3388" w:rsidRDefault="00D14D1A" w:rsidP="00D14D1A"/>
    <w:p w14:paraId="0D56ED49" w14:textId="77777777" w:rsidR="005906EC" w:rsidRDefault="005906EC">
      <w:pPr>
        <w:bidi w:val="0"/>
        <w:rPr>
          <w:rFonts w:ascii="Arial" w:hAnsi="Arial" w:cs="Arial"/>
          <w:b/>
          <w:bCs/>
          <w:i/>
          <w:iCs/>
          <w:sz w:val="28"/>
          <w:szCs w:val="28"/>
          <w:u w:val="single"/>
          <w:rtl/>
        </w:rPr>
      </w:pPr>
      <w:bookmarkStart w:id="39" w:name="_Toc431907961"/>
      <w:bookmarkStart w:id="40" w:name="_Toc431908249"/>
      <w:bookmarkStart w:id="41" w:name="_Toc432086271"/>
      <w:bookmarkStart w:id="42" w:name="_Toc431907962"/>
      <w:bookmarkStart w:id="43" w:name="_Toc431908250"/>
      <w:bookmarkStart w:id="44" w:name="_Toc432086272"/>
      <w:bookmarkStart w:id="45" w:name="_Toc431907963"/>
      <w:bookmarkStart w:id="46" w:name="_Toc431908251"/>
      <w:bookmarkStart w:id="47" w:name="_Toc432086273"/>
      <w:bookmarkStart w:id="48" w:name="_Toc431907964"/>
      <w:bookmarkStart w:id="49" w:name="_Toc431908252"/>
      <w:bookmarkStart w:id="50" w:name="_Toc432086274"/>
      <w:bookmarkStart w:id="51" w:name="_Toc431907965"/>
      <w:bookmarkStart w:id="52" w:name="_Toc431908253"/>
      <w:bookmarkStart w:id="53" w:name="_Toc432086275"/>
      <w:bookmarkStart w:id="54" w:name="_Toc431907966"/>
      <w:bookmarkStart w:id="55" w:name="_Toc431908254"/>
      <w:bookmarkStart w:id="56" w:name="_Toc432086276"/>
      <w:bookmarkStart w:id="57" w:name="_Toc431907967"/>
      <w:bookmarkStart w:id="58" w:name="_Toc431908255"/>
      <w:bookmarkStart w:id="59" w:name="_Toc432086277"/>
      <w:bookmarkStart w:id="60" w:name="_Toc431907968"/>
      <w:bookmarkStart w:id="61" w:name="_Toc431908256"/>
      <w:bookmarkStart w:id="62" w:name="_Toc432086278"/>
      <w:bookmarkStart w:id="63" w:name="_Toc431907969"/>
      <w:bookmarkStart w:id="64" w:name="_Toc431908257"/>
      <w:bookmarkStart w:id="65" w:name="_Toc432086279"/>
      <w:bookmarkStart w:id="66" w:name="_Toc402359830"/>
      <w:bookmarkStart w:id="67" w:name="_Ref411159263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r>
        <w:rPr>
          <w:rtl/>
        </w:rPr>
        <w:br w:type="page"/>
      </w:r>
    </w:p>
    <w:p w14:paraId="60893212" w14:textId="21F69FA3" w:rsidR="00C00019" w:rsidRPr="002A346C" w:rsidRDefault="00EB2E15" w:rsidP="00D14D1A">
      <w:pPr>
        <w:pStyle w:val="Heading2"/>
        <w:rPr>
          <w:rtl/>
        </w:rPr>
      </w:pPr>
      <w:bookmarkStart w:id="68" w:name="_Toc509301567"/>
      <w:r>
        <w:rPr>
          <w:rFonts w:hint="cs"/>
          <w:rtl/>
        </w:rPr>
        <w:lastRenderedPageBreak/>
        <w:t xml:space="preserve">בנית </w:t>
      </w:r>
      <w:r w:rsidR="00C00019" w:rsidRPr="002A346C">
        <w:rPr>
          <w:rFonts w:hint="cs"/>
          <w:rtl/>
        </w:rPr>
        <w:t>מיישר גל שלם עם קבל סינון</w:t>
      </w:r>
      <w:bookmarkEnd w:id="66"/>
      <w:bookmarkEnd w:id="67"/>
      <w:bookmarkEnd w:id="68"/>
    </w:p>
    <w:p w14:paraId="0A52CBD0" w14:textId="77777777" w:rsidR="00C00019" w:rsidRPr="002A346C" w:rsidRDefault="00C00019" w:rsidP="00C00019">
      <w:pPr>
        <w:rPr>
          <w:rtl/>
        </w:rPr>
      </w:pPr>
    </w:p>
    <w:p w14:paraId="256193ED" w14:textId="661CA711" w:rsidR="00C00019" w:rsidRDefault="00C00019" w:rsidP="00C00019">
      <w:pPr>
        <w:rPr>
          <w:rtl/>
        </w:rPr>
      </w:pPr>
      <w:r w:rsidRPr="002A346C">
        <w:rPr>
          <w:rFonts w:hint="cs"/>
          <w:rtl/>
        </w:rPr>
        <w:t>הוסף קבל סינון כמתואר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483658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A30F9">
        <w:rPr>
          <w:rtl/>
        </w:rPr>
        <w:t>איור</w:t>
      </w:r>
      <w:r w:rsidR="00FA30F9">
        <w:t xml:space="preserve">  </w:t>
      </w:r>
      <w:r w:rsidR="00FA30F9">
        <w:rPr>
          <w:rFonts w:hint="cs"/>
          <w:rtl/>
        </w:rPr>
        <w:t>6</w:t>
      </w:r>
      <w:r w:rsidR="00FA30F9">
        <w:noBreakHyphen/>
      </w:r>
      <w:r>
        <w:rPr>
          <w:rtl/>
        </w:rPr>
        <w:fldChar w:fldCharType="end"/>
      </w:r>
      <w:r w:rsidRPr="002A346C">
        <w:rPr>
          <w:rFonts w:hint="cs"/>
          <w:rtl/>
        </w:rPr>
        <w:t>:</w:t>
      </w:r>
      <w:r w:rsidR="00787138">
        <w:rPr>
          <w:rFonts w:hint="cs"/>
          <w:rtl/>
        </w:rPr>
        <w:t xml:space="preserve"> </w:t>
      </w:r>
    </w:p>
    <w:p w14:paraId="744225D8" w14:textId="61D8CD83" w:rsidR="00787138" w:rsidRDefault="00787138" w:rsidP="00C00019">
      <w:pPr>
        <w:rPr>
          <w:rtl/>
        </w:rPr>
      </w:pPr>
      <w:r>
        <w:rPr>
          <w:rFonts w:hint="cs"/>
          <w:rtl/>
        </w:rPr>
        <w:t xml:space="preserve">והחזר את המתח למתח המקורי מדוח ההכנה </w:t>
      </w:r>
    </w:p>
    <w:p w14:paraId="526F71F2" w14:textId="281CE9F9" w:rsidR="00577750" w:rsidRPr="002A346C" w:rsidRDefault="00577750" w:rsidP="00577750">
      <w:r>
        <w:rPr>
          <w:rFonts w:hint="cs"/>
          <w:rtl/>
        </w:rPr>
        <w:t>הקפד על קוטביות הקבל.</w:t>
      </w:r>
    </w:p>
    <w:p w14:paraId="2B74A8C4" w14:textId="77777777" w:rsidR="00C00019" w:rsidRDefault="00C00019" w:rsidP="00C00019">
      <w:pPr>
        <w:keepNext/>
        <w:jc w:val="center"/>
      </w:pPr>
      <w:r w:rsidRPr="002A346C">
        <w:rPr>
          <w:noProof/>
        </w:rPr>
        <w:drawing>
          <wp:inline distT="0" distB="0" distL="0" distR="0" wp14:anchorId="4097DF33" wp14:editId="1D5A7E5F">
            <wp:extent cx="3600450" cy="2076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B2D7D" w14:textId="77777777" w:rsidR="00C00019" w:rsidRPr="002A346C" w:rsidRDefault="00C00019" w:rsidP="00C00019">
      <w:pPr>
        <w:pStyle w:val="Caption"/>
        <w:jc w:val="center"/>
        <w:rPr>
          <w:rtl/>
        </w:rPr>
      </w:pPr>
      <w:bookmarkStart w:id="69" w:name="_Ref206483658"/>
      <w:r>
        <w:rPr>
          <w:rtl/>
        </w:rPr>
        <w:t>איור</w:t>
      </w:r>
      <w:r>
        <w:t xml:space="preserve">  </w:t>
      </w:r>
      <w:r>
        <w:rPr>
          <w:rFonts w:hint="cs"/>
          <w:rtl/>
        </w:rPr>
        <w:t>6</w:t>
      </w:r>
      <w:r>
        <w:noBreakHyphen/>
      </w:r>
      <w:bookmarkEnd w:id="69"/>
      <w:r>
        <w:rPr>
          <w:rFonts w:hint="cs"/>
          <w:rtl/>
        </w:rPr>
        <w:t xml:space="preserve"> </w:t>
      </w:r>
      <w:r w:rsidRPr="002A346C">
        <w:rPr>
          <w:rFonts w:hint="cs"/>
          <w:rtl/>
        </w:rPr>
        <w:t>מיישר מתח דו דרכי עם קבל סינון</w:t>
      </w:r>
    </w:p>
    <w:p w14:paraId="518CD66C" w14:textId="77777777" w:rsidR="00C00019" w:rsidRPr="002A346C" w:rsidRDefault="00C00019" w:rsidP="00C00019">
      <w:pPr>
        <w:rPr>
          <w:u w:val="single"/>
          <w:rtl/>
        </w:rPr>
      </w:pPr>
    </w:p>
    <w:p w14:paraId="6FA953E4" w14:textId="2A935827" w:rsidR="00C00019" w:rsidRDefault="00C00019" w:rsidP="005906EC">
      <w:pPr>
        <w:numPr>
          <w:ilvl w:val="0"/>
          <w:numId w:val="18"/>
        </w:numPr>
        <w:rPr>
          <w:rtl/>
        </w:rPr>
      </w:pPr>
      <w:r>
        <w:rPr>
          <w:rFonts w:hint="cs"/>
          <w:rtl/>
        </w:rPr>
        <w:t xml:space="preserve">הצג ע"ג אוסצילוסקופ את המתח על פני הנגד </w:t>
      </w:r>
      <w:r w:rsidRPr="003723B6">
        <w:object w:dxaOrig="552" w:dyaOrig="408" w14:anchorId="5F4262BA">
          <v:shape id="_x0000_i1047" type="#_x0000_t75" style="width:30pt;height:22.5pt" o:ole="">
            <v:imagedata r:id="rId19" o:title=""/>
          </v:shape>
          <o:OLEObject Type="Embed" ProgID="Equation.DSMT4" ShapeID="_x0000_i1047" DrawAspect="Content" ObjectID="_1594020011" r:id="rId52"/>
        </w:object>
      </w:r>
      <w:r>
        <w:rPr>
          <w:rFonts w:hint="cs"/>
          <w:rtl/>
        </w:rPr>
        <w:t xml:space="preserve"> ומדוד </w:t>
      </w:r>
      <w:r w:rsidR="000058C8">
        <w:rPr>
          <w:rFonts w:hint="cs"/>
          <w:rtl/>
        </w:rPr>
        <w:t>כמו מקודם</w:t>
      </w:r>
    </w:p>
    <w:p w14:paraId="226F3F21" w14:textId="77777777" w:rsidR="000E59C1" w:rsidRDefault="000E59C1" w:rsidP="000E59C1">
      <w:pPr>
        <w:ind w:firstLine="360"/>
        <w:rPr>
          <w:rtl/>
        </w:rPr>
      </w:pPr>
    </w:p>
    <w:p w14:paraId="20D5A5B0" w14:textId="7FE6D066" w:rsidR="000E59C1" w:rsidRDefault="000058C8" w:rsidP="000E5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</w:t>
      </w:r>
      <w:r w:rsidR="000E59C1">
        <w:rPr>
          <w:rFonts w:hint="cs"/>
          <w:rtl/>
        </w:rPr>
        <w:t xml:space="preserve">: </w:t>
      </w:r>
      <w:r w:rsidR="000E59C1">
        <w:rPr>
          <w:position w:val="-16"/>
        </w:rPr>
        <w:object w:dxaOrig="588" w:dyaOrig="408" w14:anchorId="324D723F">
          <v:shape id="_x0000_i1048" type="#_x0000_t75" style="width:30pt;height:22.5pt" o:ole="">
            <v:imagedata r:id="rId28" o:title=""/>
          </v:shape>
          <o:OLEObject Type="Embed" ProgID="Equation.DSMT4" ShapeID="_x0000_i1048" DrawAspect="Content" ObjectID="_1594020012" r:id="rId53"/>
        </w:object>
      </w:r>
      <w:r w:rsidR="000E59C1">
        <w:rPr>
          <w:rFonts w:hint="cs"/>
          <w:rtl/>
        </w:rPr>
        <w:tab/>
      </w:r>
      <w:r w:rsidR="000E59C1">
        <w:rPr>
          <w:rFonts w:hint="cs"/>
          <w:rtl/>
        </w:rPr>
        <w:tab/>
      </w:r>
      <w:r w:rsidR="000E59C1">
        <w:rPr>
          <w:rFonts w:hint="cs"/>
          <w:rtl/>
        </w:rPr>
        <w:tab/>
      </w:r>
      <w:r w:rsidR="000E59C1">
        <w:rPr>
          <w:rFonts w:hint="cs"/>
          <w:rtl/>
        </w:rPr>
        <w:tab/>
      </w:r>
      <w:r w:rsidR="000E59C1">
        <w:rPr>
          <w:rFonts w:hint="cs"/>
          <w:rtl/>
        </w:rPr>
        <w:tab/>
      </w:r>
    </w:p>
    <w:p w14:paraId="614D0D00" w14:textId="52A4C72A" w:rsidR="000E59C1" w:rsidRDefault="000E59C1" w:rsidP="000E59C1">
      <w:pPr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63F8B2C2" w14:textId="16797233" w:rsidR="000E59C1" w:rsidRDefault="000058C8" w:rsidP="000E5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מדוד את </w:t>
      </w:r>
      <w:r w:rsidR="000E59C1">
        <w:rPr>
          <w:rFonts w:hint="cs"/>
          <w:rtl/>
        </w:rPr>
        <w:t xml:space="preserve">: </w:t>
      </w:r>
      <w:r w:rsidR="000E59C1" w:rsidRPr="000E59C1">
        <w:rPr>
          <w:position w:val="-18"/>
        </w:rPr>
        <w:object w:dxaOrig="820" w:dyaOrig="420" w14:anchorId="7C3BA978">
          <v:shape id="_x0000_i1049" type="#_x0000_t75" style="width:42pt;height:22.5pt" o:ole="">
            <v:imagedata r:id="rId30" o:title=""/>
          </v:shape>
          <o:OLEObject Type="Embed" ProgID="Equation.DSMT4" ShapeID="_x0000_i1049" DrawAspect="Content" ObjectID="_1594020013" r:id="rId54"/>
        </w:object>
      </w:r>
      <w:r w:rsidR="000E59C1">
        <w:rPr>
          <w:rtl/>
        </w:rPr>
        <w:tab/>
      </w:r>
      <w:r w:rsidR="000E59C1">
        <w:rPr>
          <w:rtl/>
        </w:rPr>
        <w:tab/>
      </w:r>
      <w:r w:rsidR="000E59C1">
        <w:rPr>
          <w:rtl/>
        </w:rPr>
        <w:tab/>
      </w:r>
      <w:r w:rsidR="000E59C1">
        <w:rPr>
          <w:rtl/>
        </w:rPr>
        <w:tab/>
      </w:r>
      <w:r w:rsidR="000E59C1">
        <w:rPr>
          <w:rtl/>
        </w:rPr>
        <w:tab/>
      </w:r>
    </w:p>
    <w:p w14:paraId="5FE9308E" w14:textId="77777777" w:rsidR="00C00019" w:rsidRDefault="00C00019" w:rsidP="00C00019">
      <w:pPr>
        <w:pStyle w:val="Subheader"/>
        <w:rPr>
          <w:b w:val="0"/>
          <w:bCs w:val="0"/>
          <w:szCs w:val="24"/>
          <w:u w:val="none"/>
          <w:rtl/>
        </w:rPr>
      </w:pPr>
    </w:p>
    <w:p w14:paraId="0FF8B398" w14:textId="77777777" w:rsidR="00C00019" w:rsidRPr="003723B6" w:rsidRDefault="00C00019" w:rsidP="005906EC">
      <w:pPr>
        <w:numPr>
          <w:ilvl w:val="0"/>
          <w:numId w:val="18"/>
        </w:numPr>
        <w:rPr>
          <w:b/>
          <w:bCs/>
          <w:rtl/>
        </w:rPr>
      </w:pPr>
      <w:r w:rsidRPr="003723B6">
        <w:rPr>
          <w:rFonts w:hint="eastAsia"/>
          <w:rtl/>
        </w:rPr>
        <w:t>חשבו</w:t>
      </w:r>
      <w:r w:rsidRPr="003723B6">
        <w:rPr>
          <w:rtl/>
        </w:rPr>
        <w:t xml:space="preserve"> גליות </w:t>
      </w:r>
    </w:p>
    <w:p w14:paraId="306B1731" w14:textId="634F3F08" w:rsidR="00C00019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>תשובה :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14:paraId="7DE74EC3" w14:textId="0F0D29AA" w:rsidR="000058C8" w:rsidRDefault="000058C8" w:rsidP="005906EC">
      <w:pPr>
        <w:numPr>
          <w:ilvl w:val="0"/>
          <w:numId w:val="18"/>
        </w:numPr>
        <w:rPr>
          <w:rtl/>
        </w:rPr>
      </w:pPr>
      <w:r>
        <w:rPr>
          <w:rFonts w:hint="cs"/>
          <w:rtl/>
        </w:rPr>
        <w:t xml:space="preserve">רשום  את התוצאות גם בטבלה בסעיף  </w:t>
      </w:r>
      <w:r w:rsidR="00577750">
        <w:rPr>
          <w:rtl/>
        </w:rPr>
        <w:fldChar w:fldCharType="begin"/>
      </w:r>
      <w:r w:rsidR="00577750">
        <w:rPr>
          <w:rtl/>
        </w:rPr>
        <w:instrText xml:space="preserve"> </w:instrText>
      </w:r>
      <w:r w:rsidR="00577750">
        <w:instrText>REF</w:instrText>
      </w:r>
      <w:r w:rsidR="00577750">
        <w:rPr>
          <w:rtl/>
        </w:rPr>
        <w:instrText xml:space="preserve"> _</w:instrText>
      </w:r>
      <w:r w:rsidR="00577750">
        <w:instrText>Ref411158589 \r \h</w:instrText>
      </w:r>
      <w:r w:rsidR="00577750">
        <w:rPr>
          <w:rtl/>
        </w:rPr>
        <w:instrText xml:space="preserve">  \* </w:instrText>
      </w:r>
      <w:r w:rsidR="00577750">
        <w:instrText>MERGEFORMAT</w:instrText>
      </w:r>
      <w:r w:rsidR="00577750">
        <w:rPr>
          <w:rtl/>
        </w:rPr>
        <w:instrText xml:space="preserve"> </w:instrText>
      </w:r>
      <w:r w:rsidR="00577750">
        <w:rPr>
          <w:rtl/>
        </w:rPr>
      </w:r>
      <w:r w:rsidR="00577750">
        <w:rPr>
          <w:rtl/>
        </w:rPr>
        <w:fldChar w:fldCharType="separate"/>
      </w:r>
      <w:r w:rsidR="00577750">
        <w:rPr>
          <w:rFonts w:hint="cs"/>
          <w:rtl/>
        </w:rPr>
        <w:t>2.6</w:t>
      </w:r>
      <w:r w:rsidR="00577750">
        <w:rPr>
          <w:rtl/>
        </w:rPr>
        <w:fldChar w:fldCharType="end"/>
      </w:r>
    </w:p>
    <w:p w14:paraId="176583F3" w14:textId="77777777" w:rsidR="00C00019" w:rsidRDefault="00C00019" w:rsidP="00C00019">
      <w:pPr>
        <w:pStyle w:val="Subheader"/>
        <w:rPr>
          <w:b w:val="0"/>
          <w:bCs w:val="0"/>
          <w:szCs w:val="24"/>
          <w:u w:val="none"/>
          <w:rtl/>
        </w:rPr>
      </w:pPr>
    </w:p>
    <w:p w14:paraId="2C83D041" w14:textId="38A70E9E" w:rsidR="00C00019" w:rsidRDefault="00C00019" w:rsidP="00577750">
      <w:pPr>
        <w:rPr>
          <w:rtl/>
        </w:rPr>
      </w:pPr>
      <w:r>
        <w:rPr>
          <w:rFonts w:hint="cs"/>
          <w:rtl/>
        </w:rPr>
        <w:t xml:space="preserve">דגום את האות </w:t>
      </w:r>
      <w:r w:rsidR="00B429F9">
        <w:rPr>
          <w:rFonts w:hint="cs"/>
          <w:rtl/>
        </w:rPr>
        <w:t>ל</w:t>
      </w:r>
      <w:r w:rsidR="00577750">
        <w:rPr>
          <w:rFonts w:hint="cs"/>
          <w:rtl/>
        </w:rPr>
        <w:t>דוח</w:t>
      </w:r>
      <w:r>
        <w:rPr>
          <w:rFonts w:hint="cs"/>
          <w:rtl/>
        </w:rPr>
        <w:t>.</w:t>
      </w:r>
    </w:p>
    <w:p w14:paraId="07E2CFC6" w14:textId="77777777" w:rsidR="004723FC" w:rsidRDefault="004723FC" w:rsidP="004723FC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rFonts w:ascii="Arial Black"/>
          <w:color w:val="000000"/>
          <w:sz w:val="72"/>
          <w:szCs w:val="72"/>
          <w:rtl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החלף בתמונת מסך</w:t>
      </w:r>
    </w:p>
    <w:p w14:paraId="57D91252" w14:textId="5B5C8839" w:rsidR="00C00019" w:rsidRPr="004723FC" w:rsidRDefault="00C00019" w:rsidP="00C00019">
      <w:pPr>
        <w:rPr>
          <w:rtl/>
        </w:rPr>
      </w:pPr>
    </w:p>
    <w:p w14:paraId="3DA0C348" w14:textId="77777777" w:rsidR="00C00019" w:rsidRPr="002A346C" w:rsidRDefault="00C00019" w:rsidP="00C00019">
      <w:pPr>
        <w:rPr>
          <w:rtl/>
        </w:rPr>
      </w:pPr>
    </w:p>
    <w:p w14:paraId="418C139A" w14:textId="77777777" w:rsidR="0035042A" w:rsidRDefault="0035042A">
      <w:pPr>
        <w:bidi w:val="0"/>
        <w:rPr>
          <w:rFonts w:ascii="Arial" w:hAnsi="Arial" w:cs="Arial"/>
          <w:b/>
          <w:bCs/>
          <w:i/>
          <w:iCs/>
          <w:sz w:val="28"/>
          <w:szCs w:val="28"/>
          <w:u w:val="single"/>
          <w:rtl/>
        </w:rPr>
      </w:pPr>
      <w:bookmarkStart w:id="70" w:name="_Toc402359831"/>
      <w:bookmarkStart w:id="71" w:name="_Ref411158589"/>
      <w:bookmarkStart w:id="72" w:name="_Ref411755838"/>
      <w:bookmarkStart w:id="73" w:name="_Toc213767409"/>
      <w:bookmarkStart w:id="74" w:name="_Toc206402836"/>
      <w:bookmarkStart w:id="75" w:name="_Toc206402869"/>
      <w:bookmarkStart w:id="76" w:name="_Toc206403010"/>
      <w:bookmarkStart w:id="77" w:name="_Toc206403544"/>
      <w:r>
        <w:rPr>
          <w:rtl/>
        </w:rPr>
        <w:br w:type="page"/>
      </w:r>
    </w:p>
    <w:p w14:paraId="1F703A41" w14:textId="52AFE90A" w:rsidR="00C00019" w:rsidRDefault="00C00019" w:rsidP="00B109C0">
      <w:pPr>
        <w:pStyle w:val="Heading2"/>
        <w:rPr>
          <w:rtl/>
        </w:rPr>
      </w:pPr>
      <w:bookmarkStart w:id="78" w:name="_Toc509301568"/>
      <w:r>
        <w:rPr>
          <w:rFonts w:hint="cs"/>
          <w:rtl/>
        </w:rPr>
        <w:lastRenderedPageBreak/>
        <w:t>סיכום התוצאות בכל המעגלים</w:t>
      </w:r>
      <w:bookmarkEnd w:id="70"/>
      <w:bookmarkEnd w:id="71"/>
      <w:bookmarkEnd w:id="72"/>
      <w:bookmarkEnd w:id="78"/>
      <w:r>
        <w:rPr>
          <w:rFonts w:hint="cs"/>
          <w:rtl/>
        </w:rPr>
        <w:t xml:space="preserve"> </w:t>
      </w:r>
    </w:p>
    <w:p w14:paraId="2F7789AF" w14:textId="77777777" w:rsidR="00C00019" w:rsidRPr="00AB337C" w:rsidRDefault="00C00019" w:rsidP="00C00019">
      <w:pPr>
        <w:pStyle w:val="Subheader"/>
        <w:rPr>
          <w:b w:val="0"/>
          <w:bCs w:val="0"/>
          <w:szCs w:val="24"/>
          <w:u w:val="none"/>
          <w:rtl/>
        </w:rPr>
      </w:pPr>
      <w:r w:rsidRPr="00AB337C">
        <w:rPr>
          <w:b w:val="0"/>
          <w:bCs w:val="0"/>
          <w:szCs w:val="24"/>
          <w:u w:val="none"/>
          <w:rtl/>
        </w:rPr>
        <w:t>עבור כל אחד מהמעגלים:</w:t>
      </w:r>
    </w:p>
    <w:p w14:paraId="17E9CFA6" w14:textId="223FD3BD" w:rsidR="00C00019" w:rsidRPr="00AB337C" w:rsidRDefault="00C00019" w:rsidP="000E59C1">
      <w:pPr>
        <w:pStyle w:val="Subheader"/>
        <w:numPr>
          <w:ilvl w:val="0"/>
          <w:numId w:val="9"/>
        </w:numPr>
        <w:rPr>
          <w:b w:val="0"/>
          <w:bCs w:val="0"/>
          <w:szCs w:val="24"/>
          <w:u w:val="none"/>
          <w:rtl/>
        </w:rPr>
      </w:pPr>
      <w:r w:rsidRPr="00AB337C">
        <w:rPr>
          <w:b w:val="0"/>
          <w:bCs w:val="0"/>
          <w:szCs w:val="24"/>
          <w:u w:val="none"/>
          <w:rtl/>
        </w:rPr>
        <w:t>מיישר חצי גל ללא קבל סינון (תרגיל</w:t>
      </w:r>
      <w:r w:rsidR="000E59C1">
        <w:rPr>
          <w:rFonts w:hint="cs"/>
          <w:b w:val="0"/>
          <w:bCs w:val="0"/>
          <w:szCs w:val="24"/>
          <w:u w:val="none"/>
          <w:rtl/>
        </w:rPr>
        <w:t xml:space="preserve"> </w:t>
      </w:r>
      <w:r w:rsidR="000E59C1">
        <w:rPr>
          <w:b w:val="0"/>
          <w:bCs w:val="0"/>
          <w:szCs w:val="24"/>
          <w:u w:val="none"/>
          <w:rtl/>
        </w:rPr>
        <w:fldChar w:fldCharType="begin"/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</w:rPr>
        <w:instrText>REF</w:instrText>
      </w:r>
      <w:r w:rsidR="000E59C1">
        <w:rPr>
          <w:b w:val="0"/>
          <w:bCs w:val="0"/>
          <w:szCs w:val="24"/>
          <w:u w:val="none"/>
          <w:rtl/>
        </w:rPr>
        <w:instrText xml:space="preserve"> _</w:instrText>
      </w:r>
      <w:r w:rsidR="000E59C1">
        <w:rPr>
          <w:b w:val="0"/>
          <w:bCs w:val="0"/>
          <w:szCs w:val="24"/>
          <w:u w:val="none"/>
        </w:rPr>
        <w:instrText>Ref411159210 \r \h</w:instrText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  <w:rtl/>
        </w:rPr>
      </w:r>
      <w:r w:rsidR="000E59C1">
        <w:rPr>
          <w:b w:val="0"/>
          <w:bCs w:val="0"/>
          <w:szCs w:val="24"/>
          <w:u w:val="none"/>
          <w:rtl/>
        </w:rPr>
        <w:fldChar w:fldCharType="separate"/>
      </w:r>
      <w:r w:rsidR="00FA30F9">
        <w:rPr>
          <w:b w:val="0"/>
          <w:bCs w:val="0"/>
          <w:szCs w:val="24"/>
          <w:u w:val="none"/>
          <w:rtl/>
        </w:rPr>
        <w:t>‏2.1</w:t>
      </w:r>
      <w:r w:rsidR="000E59C1">
        <w:rPr>
          <w:b w:val="0"/>
          <w:bCs w:val="0"/>
          <w:szCs w:val="24"/>
          <w:u w:val="none"/>
          <w:rtl/>
        </w:rPr>
        <w:fldChar w:fldCharType="end"/>
      </w:r>
      <w:r w:rsidRPr="00AB337C">
        <w:rPr>
          <w:b w:val="0"/>
          <w:bCs w:val="0"/>
          <w:szCs w:val="24"/>
          <w:u w:val="none"/>
          <w:rtl/>
        </w:rPr>
        <w:t>)</w:t>
      </w:r>
    </w:p>
    <w:p w14:paraId="7FCFDB4F" w14:textId="5C9DD96A" w:rsidR="00C00019" w:rsidRDefault="00C00019" w:rsidP="005779D2">
      <w:pPr>
        <w:pStyle w:val="Subheader"/>
        <w:numPr>
          <w:ilvl w:val="0"/>
          <w:numId w:val="9"/>
        </w:numPr>
        <w:rPr>
          <w:b w:val="0"/>
          <w:bCs w:val="0"/>
          <w:szCs w:val="24"/>
          <w:u w:val="none"/>
        </w:rPr>
      </w:pPr>
      <w:r w:rsidRPr="00AB337C">
        <w:rPr>
          <w:b w:val="0"/>
          <w:bCs w:val="0"/>
          <w:szCs w:val="24"/>
          <w:u w:val="none"/>
          <w:rtl/>
        </w:rPr>
        <w:t xml:space="preserve">מיישר חצי גל עם קבל סינון (תרגיל </w:t>
      </w:r>
      <w:r w:rsidR="000E59C1">
        <w:rPr>
          <w:b w:val="0"/>
          <w:bCs w:val="0"/>
          <w:szCs w:val="24"/>
          <w:u w:val="none"/>
          <w:rtl/>
        </w:rPr>
        <w:fldChar w:fldCharType="begin"/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</w:rPr>
        <w:instrText>REF</w:instrText>
      </w:r>
      <w:r w:rsidR="000E59C1">
        <w:rPr>
          <w:b w:val="0"/>
          <w:bCs w:val="0"/>
          <w:szCs w:val="24"/>
          <w:u w:val="none"/>
          <w:rtl/>
        </w:rPr>
        <w:instrText xml:space="preserve"> _</w:instrText>
      </w:r>
      <w:r w:rsidR="000E59C1">
        <w:rPr>
          <w:b w:val="0"/>
          <w:bCs w:val="0"/>
          <w:szCs w:val="24"/>
          <w:u w:val="none"/>
        </w:rPr>
        <w:instrText>Ref411159235 \r \h</w:instrText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  <w:rtl/>
        </w:rPr>
      </w:r>
      <w:r w:rsidR="000E59C1">
        <w:rPr>
          <w:b w:val="0"/>
          <w:bCs w:val="0"/>
          <w:szCs w:val="24"/>
          <w:u w:val="none"/>
          <w:rtl/>
        </w:rPr>
        <w:fldChar w:fldCharType="separate"/>
      </w:r>
      <w:r w:rsidR="00FA30F9">
        <w:rPr>
          <w:b w:val="0"/>
          <w:bCs w:val="0"/>
          <w:szCs w:val="24"/>
          <w:u w:val="none"/>
          <w:rtl/>
        </w:rPr>
        <w:t>‏2.2</w:t>
      </w:r>
      <w:r w:rsidR="000E59C1">
        <w:rPr>
          <w:b w:val="0"/>
          <w:bCs w:val="0"/>
          <w:szCs w:val="24"/>
          <w:u w:val="none"/>
          <w:rtl/>
        </w:rPr>
        <w:fldChar w:fldCharType="end"/>
      </w:r>
      <w:r w:rsidRPr="00AB337C">
        <w:rPr>
          <w:b w:val="0"/>
          <w:bCs w:val="0"/>
          <w:szCs w:val="24"/>
          <w:u w:val="none"/>
          <w:rtl/>
        </w:rPr>
        <w:t>)</w:t>
      </w:r>
      <w:r w:rsidR="0017637A">
        <w:rPr>
          <w:rFonts w:hint="cs"/>
          <w:b w:val="0"/>
          <w:bCs w:val="0"/>
          <w:szCs w:val="24"/>
          <w:u w:val="none"/>
          <w:rtl/>
        </w:rPr>
        <w:t xml:space="preserve">  תדר נמוך</w:t>
      </w:r>
    </w:p>
    <w:p w14:paraId="751E9274" w14:textId="6D6C6F47" w:rsidR="00577750" w:rsidRPr="00577750" w:rsidRDefault="00577750" w:rsidP="00577750">
      <w:pPr>
        <w:pStyle w:val="Subheader"/>
        <w:numPr>
          <w:ilvl w:val="0"/>
          <w:numId w:val="9"/>
        </w:numPr>
        <w:rPr>
          <w:b w:val="0"/>
          <w:bCs w:val="0"/>
          <w:szCs w:val="24"/>
          <w:u w:val="none"/>
          <w:rtl/>
        </w:rPr>
      </w:pPr>
      <w:r w:rsidRPr="00AB337C">
        <w:rPr>
          <w:b w:val="0"/>
          <w:bCs w:val="0"/>
          <w:szCs w:val="24"/>
          <w:u w:val="none"/>
          <w:rtl/>
        </w:rPr>
        <w:t xml:space="preserve">מיישר חצי גל עם קבל סינון (תרגיל </w:t>
      </w:r>
      <w:r>
        <w:rPr>
          <w:b w:val="0"/>
          <w:bCs w:val="0"/>
          <w:szCs w:val="24"/>
          <w:u w:val="none"/>
        </w:rPr>
        <w:t>2.3</w:t>
      </w:r>
      <w:r w:rsidRPr="00AB337C">
        <w:rPr>
          <w:b w:val="0"/>
          <w:bCs w:val="0"/>
          <w:szCs w:val="24"/>
          <w:u w:val="none"/>
          <w:rtl/>
        </w:rPr>
        <w:t>)</w:t>
      </w:r>
      <w:r>
        <w:rPr>
          <w:b w:val="0"/>
          <w:bCs w:val="0"/>
          <w:szCs w:val="24"/>
          <w:u w:val="none"/>
        </w:rPr>
        <w:t>1KHz</w:t>
      </w:r>
    </w:p>
    <w:p w14:paraId="641D54E4" w14:textId="45E28F70" w:rsidR="00C00019" w:rsidRPr="00AB337C" w:rsidRDefault="00C00019" w:rsidP="00577750">
      <w:pPr>
        <w:pStyle w:val="Subheader"/>
        <w:numPr>
          <w:ilvl w:val="0"/>
          <w:numId w:val="9"/>
        </w:numPr>
        <w:rPr>
          <w:b w:val="0"/>
          <w:bCs w:val="0"/>
          <w:szCs w:val="24"/>
          <w:u w:val="none"/>
          <w:rtl/>
        </w:rPr>
      </w:pPr>
      <w:r w:rsidRPr="00AB337C">
        <w:rPr>
          <w:b w:val="0"/>
          <w:bCs w:val="0"/>
          <w:szCs w:val="24"/>
          <w:u w:val="none"/>
          <w:rtl/>
        </w:rPr>
        <w:t xml:space="preserve">מיישר גל שלם ללא קבל סינון (תרגיל </w:t>
      </w:r>
      <w:r w:rsidR="000E59C1">
        <w:rPr>
          <w:b w:val="0"/>
          <w:bCs w:val="0"/>
          <w:szCs w:val="24"/>
          <w:u w:val="none"/>
          <w:rtl/>
        </w:rPr>
        <w:fldChar w:fldCharType="begin"/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</w:rPr>
        <w:instrText>REF</w:instrText>
      </w:r>
      <w:r w:rsidR="000E59C1">
        <w:rPr>
          <w:b w:val="0"/>
          <w:bCs w:val="0"/>
          <w:szCs w:val="24"/>
          <w:u w:val="none"/>
          <w:rtl/>
        </w:rPr>
        <w:instrText xml:space="preserve"> _</w:instrText>
      </w:r>
      <w:r w:rsidR="000E59C1">
        <w:rPr>
          <w:b w:val="0"/>
          <w:bCs w:val="0"/>
          <w:szCs w:val="24"/>
          <w:u w:val="none"/>
        </w:rPr>
        <w:instrText>Ref411159254 \r \h</w:instrText>
      </w:r>
      <w:r w:rsidR="000E59C1">
        <w:rPr>
          <w:b w:val="0"/>
          <w:bCs w:val="0"/>
          <w:szCs w:val="24"/>
          <w:u w:val="none"/>
          <w:rtl/>
        </w:rPr>
        <w:instrText xml:space="preserve"> </w:instrText>
      </w:r>
      <w:r w:rsidR="000E59C1">
        <w:rPr>
          <w:b w:val="0"/>
          <w:bCs w:val="0"/>
          <w:szCs w:val="24"/>
          <w:u w:val="none"/>
          <w:rtl/>
        </w:rPr>
      </w:r>
      <w:r w:rsidR="000E59C1">
        <w:rPr>
          <w:b w:val="0"/>
          <w:bCs w:val="0"/>
          <w:szCs w:val="24"/>
          <w:u w:val="none"/>
          <w:rtl/>
        </w:rPr>
        <w:fldChar w:fldCharType="separate"/>
      </w:r>
      <w:r w:rsidR="00FA30F9">
        <w:rPr>
          <w:b w:val="0"/>
          <w:bCs w:val="0"/>
          <w:szCs w:val="24"/>
          <w:u w:val="none"/>
          <w:rtl/>
        </w:rPr>
        <w:t>‏</w:t>
      </w:r>
      <w:r w:rsidR="00577750">
        <w:rPr>
          <w:rFonts w:hint="cs"/>
          <w:b w:val="0"/>
          <w:bCs w:val="0"/>
          <w:szCs w:val="24"/>
          <w:u w:val="none"/>
          <w:rtl/>
        </w:rPr>
        <w:t>2.4</w:t>
      </w:r>
      <w:r w:rsidR="000E59C1">
        <w:rPr>
          <w:b w:val="0"/>
          <w:bCs w:val="0"/>
          <w:szCs w:val="24"/>
          <w:u w:val="none"/>
          <w:rtl/>
        </w:rPr>
        <w:fldChar w:fldCharType="end"/>
      </w:r>
      <w:r w:rsidRPr="00AB337C">
        <w:rPr>
          <w:b w:val="0"/>
          <w:bCs w:val="0"/>
          <w:szCs w:val="24"/>
          <w:u w:val="none"/>
          <w:rtl/>
        </w:rPr>
        <w:t>)</w:t>
      </w:r>
    </w:p>
    <w:p w14:paraId="544E9DF2" w14:textId="1FA59873" w:rsidR="00C00019" w:rsidRPr="00AB337C" w:rsidRDefault="00C00019" w:rsidP="00577750">
      <w:pPr>
        <w:pStyle w:val="Subheader"/>
        <w:numPr>
          <w:ilvl w:val="0"/>
          <w:numId w:val="9"/>
        </w:numPr>
        <w:rPr>
          <w:b w:val="0"/>
          <w:bCs w:val="0"/>
          <w:szCs w:val="24"/>
          <w:u w:val="none"/>
          <w:rtl/>
        </w:rPr>
      </w:pPr>
      <w:r w:rsidRPr="00AB337C">
        <w:rPr>
          <w:b w:val="0"/>
          <w:bCs w:val="0"/>
          <w:szCs w:val="24"/>
          <w:u w:val="none"/>
          <w:rtl/>
        </w:rPr>
        <w:t>מיישר גל שלם עם קבל סינון (תרגיל</w:t>
      </w:r>
      <w:r w:rsidR="00577750">
        <w:rPr>
          <w:rFonts w:hint="cs"/>
          <w:b w:val="0"/>
          <w:bCs w:val="0"/>
          <w:szCs w:val="24"/>
          <w:u w:val="none"/>
          <w:rtl/>
        </w:rPr>
        <w:t>2.5</w:t>
      </w:r>
      <w:r w:rsidRPr="00AB337C">
        <w:rPr>
          <w:b w:val="0"/>
          <w:bCs w:val="0"/>
          <w:szCs w:val="24"/>
          <w:u w:val="none"/>
          <w:rtl/>
        </w:rPr>
        <w:t>)</w:t>
      </w:r>
    </w:p>
    <w:p w14:paraId="7FA019A5" w14:textId="77777777" w:rsidR="0017637A" w:rsidRDefault="00C00019" w:rsidP="00C00019">
      <w:pPr>
        <w:pStyle w:val="Subheader"/>
        <w:rPr>
          <w:b w:val="0"/>
          <w:bCs w:val="0"/>
          <w:szCs w:val="24"/>
          <w:u w:val="none"/>
          <w:rtl/>
        </w:rPr>
      </w:pPr>
      <w:r>
        <w:rPr>
          <w:rFonts w:hint="cs"/>
          <w:b w:val="0"/>
          <w:bCs w:val="0"/>
          <w:szCs w:val="24"/>
          <w:u w:val="none"/>
          <w:rtl/>
        </w:rPr>
        <w:t xml:space="preserve">העתק </w:t>
      </w:r>
      <w:r w:rsidRPr="00AB337C">
        <w:rPr>
          <w:rFonts w:hint="cs"/>
          <w:b w:val="0"/>
          <w:bCs w:val="0"/>
          <w:szCs w:val="24"/>
          <w:u w:val="none"/>
          <w:rtl/>
        </w:rPr>
        <w:t>את הערכים המדודים והמחושבים הכניסו לטבלה הבאה:</w:t>
      </w:r>
      <w:r w:rsidR="0017637A">
        <w:rPr>
          <w:rFonts w:hint="cs"/>
          <w:b w:val="0"/>
          <w:bCs w:val="0"/>
          <w:szCs w:val="24"/>
          <w:u w:val="none"/>
          <w:rtl/>
        </w:rPr>
        <w:t xml:space="preserve">  </w:t>
      </w:r>
    </w:p>
    <w:p w14:paraId="670E3510" w14:textId="6935F1E3" w:rsidR="00C00019" w:rsidRPr="005906EC" w:rsidRDefault="0017637A" w:rsidP="005779D2">
      <w:pPr>
        <w:pStyle w:val="Subheader"/>
        <w:rPr>
          <w:szCs w:val="24"/>
          <w:u w:val="none"/>
          <w:rtl/>
        </w:rPr>
      </w:pPr>
      <w:r w:rsidRPr="005906EC">
        <w:rPr>
          <w:rFonts w:hint="eastAsia"/>
          <w:szCs w:val="24"/>
          <w:u w:val="none"/>
          <w:rtl/>
        </w:rPr>
        <w:t>כדי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שנוכל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להשוות</w:t>
      </w:r>
      <w:r w:rsidRPr="005906EC">
        <w:rPr>
          <w:szCs w:val="24"/>
          <w:u w:val="none"/>
          <w:rtl/>
        </w:rPr>
        <w:t xml:space="preserve">, </w:t>
      </w:r>
      <w:r w:rsidRPr="005906EC">
        <w:rPr>
          <w:rFonts w:hint="eastAsia"/>
          <w:szCs w:val="24"/>
          <w:u w:val="none"/>
          <w:rtl/>
        </w:rPr>
        <w:t>הקפד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על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מיקום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זהה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של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הנקודה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העשרונית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לכל</w:t>
      </w:r>
      <w:r w:rsidRPr="005906EC">
        <w:rPr>
          <w:szCs w:val="24"/>
          <w:u w:val="none"/>
          <w:rtl/>
        </w:rPr>
        <w:t xml:space="preserve"> </w:t>
      </w:r>
      <w:r w:rsidRPr="005906EC">
        <w:rPr>
          <w:rFonts w:hint="eastAsia"/>
          <w:szCs w:val="24"/>
          <w:u w:val="none"/>
          <w:rtl/>
        </w:rPr>
        <w:t>התוצאות</w:t>
      </w:r>
    </w:p>
    <w:p w14:paraId="27169316" w14:textId="77777777" w:rsidR="00C00019" w:rsidRPr="00AB337C" w:rsidRDefault="00C00019" w:rsidP="00C00019">
      <w:pPr>
        <w:pStyle w:val="Subheader"/>
        <w:rPr>
          <w:b w:val="0"/>
          <w:bCs w:val="0"/>
          <w:szCs w:val="24"/>
          <w:u w:val="none"/>
          <w:rtl/>
        </w:rPr>
      </w:pP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6675" w:type="dxa"/>
        <w:tblLayout w:type="fixed"/>
        <w:tblLook w:val="04A0" w:firstRow="1" w:lastRow="0" w:firstColumn="1" w:lastColumn="0" w:noHBand="0" w:noVBand="1"/>
      </w:tblPr>
      <w:tblGrid>
        <w:gridCol w:w="3249"/>
        <w:gridCol w:w="874"/>
        <w:gridCol w:w="1276"/>
        <w:gridCol w:w="1276"/>
      </w:tblGrid>
      <w:tr w:rsidR="00AC6E2B" w:rsidRPr="00AB337C" w14:paraId="7E71FE97" w14:textId="77777777" w:rsidTr="00D20806">
        <w:tc>
          <w:tcPr>
            <w:tcW w:w="3249" w:type="dxa"/>
          </w:tcPr>
          <w:p w14:paraId="28157887" w14:textId="77777777" w:rsidR="00AC6E2B" w:rsidRPr="00AB337C" w:rsidRDefault="00AC6E2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המעגל </w:t>
            </w:r>
          </w:p>
        </w:tc>
        <w:tc>
          <w:tcPr>
            <w:tcW w:w="874" w:type="dxa"/>
          </w:tcPr>
          <w:p w14:paraId="5ABD9C19" w14:textId="77777777" w:rsidR="00AC6E2B" w:rsidRPr="00AB337C" w:rsidRDefault="00AC6E2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>ממוצע</w:t>
            </w:r>
          </w:p>
        </w:tc>
        <w:tc>
          <w:tcPr>
            <w:tcW w:w="1276" w:type="dxa"/>
          </w:tcPr>
          <w:p w14:paraId="371A48BE" w14:textId="2C99BCA8" w:rsidR="00AC6E2B" w:rsidRPr="00AB337C" w:rsidRDefault="00AC6E2B" w:rsidP="00FD643F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b w:val="0"/>
                <w:bCs w:val="0"/>
                <w:szCs w:val="24"/>
                <w:u w:val="none"/>
              </w:rPr>
              <w:t>RMS</w:t>
            </w:r>
            <w:r>
              <w:rPr>
                <w:b w:val="0"/>
                <w:bCs w:val="0"/>
                <w:szCs w:val="24"/>
                <w:u w:val="none"/>
                <w:vertAlign w:val="subscript"/>
              </w:rPr>
              <w:t>(</w:t>
            </w:r>
            <w:r w:rsidR="00FD643F">
              <w:rPr>
                <w:rFonts w:hint="cs"/>
                <w:b w:val="0"/>
                <w:bCs w:val="0"/>
                <w:szCs w:val="24"/>
                <w:u w:val="none"/>
                <w:vertAlign w:val="subscript"/>
              </w:rPr>
              <w:t>A</w:t>
            </w:r>
            <w:r w:rsidRPr="008E2011">
              <w:rPr>
                <w:b w:val="0"/>
                <w:bCs w:val="0"/>
                <w:szCs w:val="24"/>
                <w:u w:val="none"/>
                <w:vertAlign w:val="subscript"/>
              </w:rPr>
              <w:t>C)</w:t>
            </w:r>
          </w:p>
        </w:tc>
        <w:tc>
          <w:tcPr>
            <w:tcW w:w="1276" w:type="dxa"/>
          </w:tcPr>
          <w:p w14:paraId="06657CD0" w14:textId="77777777" w:rsidR="00AC6E2B" w:rsidRPr="00AB337C" w:rsidRDefault="00AC6E2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>גליות</w:t>
            </w:r>
          </w:p>
        </w:tc>
      </w:tr>
      <w:tr w:rsidR="00AC6E2B" w:rsidRPr="00AB337C" w14:paraId="220ED5F0" w14:textId="77777777" w:rsidTr="00D20806">
        <w:tc>
          <w:tcPr>
            <w:tcW w:w="3249" w:type="dxa"/>
          </w:tcPr>
          <w:p w14:paraId="7640EE8C" w14:textId="77777777" w:rsidR="00AC6E2B" w:rsidRPr="00AB337C" w:rsidRDefault="00AC6E2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חצי גל 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ללא קבל</w:t>
            </w:r>
          </w:p>
        </w:tc>
        <w:tc>
          <w:tcPr>
            <w:tcW w:w="874" w:type="dxa"/>
          </w:tcPr>
          <w:p w14:paraId="340C6F44" w14:textId="5A32C124" w:rsidR="00AC6E2B" w:rsidRPr="00AB337C" w:rsidRDefault="008F0F9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5C1547A9" w14:textId="7CA1BE74" w:rsidR="00AC6E2B" w:rsidRPr="00AB337C" w:rsidRDefault="008F0F9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376B14EF" w14:textId="07E6E2DA" w:rsidR="00AC6E2B" w:rsidRPr="00AB337C" w:rsidRDefault="008F0F9B" w:rsidP="000E59C1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</w:tr>
      <w:tr w:rsidR="00FA3388" w:rsidRPr="00AB337C" w14:paraId="7DB3D06B" w14:textId="77777777" w:rsidTr="00D20806">
        <w:tc>
          <w:tcPr>
            <w:tcW w:w="3249" w:type="dxa"/>
          </w:tcPr>
          <w:p w14:paraId="43E3BF12" w14:textId="7C0E72DF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חצי גל 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ללא קבל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(מתח נמוך)</w:t>
            </w:r>
          </w:p>
        </w:tc>
        <w:tc>
          <w:tcPr>
            <w:tcW w:w="874" w:type="dxa"/>
          </w:tcPr>
          <w:p w14:paraId="1325E604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  <w:tc>
          <w:tcPr>
            <w:tcW w:w="1276" w:type="dxa"/>
          </w:tcPr>
          <w:p w14:paraId="2FF5E98B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  <w:tc>
          <w:tcPr>
            <w:tcW w:w="1276" w:type="dxa"/>
          </w:tcPr>
          <w:p w14:paraId="080D34EB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</w:tr>
      <w:tr w:rsidR="00FA3388" w:rsidRPr="00AB337C" w14:paraId="6A2D8142" w14:textId="77777777" w:rsidTr="00D20806">
        <w:tc>
          <w:tcPr>
            <w:tcW w:w="3249" w:type="dxa"/>
          </w:tcPr>
          <w:p w14:paraId="2E322C1C" w14:textId="2EAAA401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חצי גל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עם קבל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(תדר נמוך)</w:t>
            </w:r>
            <w:r>
              <w:rPr>
                <w:b w:val="0"/>
                <w:bCs w:val="0"/>
                <w:szCs w:val="24"/>
                <w:u w:val="none"/>
              </w:rPr>
              <w:t xml:space="preserve"> </w:t>
            </w:r>
          </w:p>
        </w:tc>
        <w:tc>
          <w:tcPr>
            <w:tcW w:w="874" w:type="dxa"/>
          </w:tcPr>
          <w:p w14:paraId="55D2F26E" w14:textId="00355A1C" w:rsidR="00FA3388" w:rsidRPr="00167225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18AB5203" w14:textId="0AC30FCD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7F75EDB7" w14:textId="366F53BC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</w:tr>
      <w:tr w:rsidR="00FA3388" w:rsidRPr="00AB337C" w14:paraId="20B20C38" w14:textId="77777777" w:rsidTr="00D20806">
        <w:tc>
          <w:tcPr>
            <w:tcW w:w="3249" w:type="dxa"/>
          </w:tcPr>
          <w:p w14:paraId="13BE200A" w14:textId="16B2B71E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חצי גל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עם קבל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</w:t>
            </w:r>
            <w:r>
              <w:rPr>
                <w:b w:val="0"/>
                <w:bCs w:val="0"/>
                <w:szCs w:val="24"/>
                <w:u w:val="none"/>
              </w:rPr>
              <w:t>1000 Hz</w:t>
            </w:r>
          </w:p>
        </w:tc>
        <w:tc>
          <w:tcPr>
            <w:tcW w:w="874" w:type="dxa"/>
          </w:tcPr>
          <w:p w14:paraId="7FDFE53D" w14:textId="1927EC29" w:rsidR="00FA3388" w:rsidRPr="00167225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4B6A4B8C" w14:textId="3AE96993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47E11366" w14:textId="5E6AC163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</w:tr>
      <w:tr w:rsidR="00FA3388" w:rsidRPr="00AB337C" w14:paraId="109AA452" w14:textId="77777777" w:rsidTr="00D20806">
        <w:tc>
          <w:tcPr>
            <w:tcW w:w="3249" w:type="dxa"/>
          </w:tcPr>
          <w:p w14:paraId="6EC4C3E0" w14:textId="77777777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גל שלם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ללא קבל</w:t>
            </w:r>
          </w:p>
        </w:tc>
        <w:tc>
          <w:tcPr>
            <w:tcW w:w="874" w:type="dxa"/>
          </w:tcPr>
          <w:p w14:paraId="0D9B4EBB" w14:textId="55BFCF3C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1A281435" w14:textId="2267F3CD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0E9BF88B" w14:textId="3D469E5B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</w:tr>
      <w:tr w:rsidR="00FA3388" w:rsidRPr="00AB337C" w14:paraId="770E2E14" w14:textId="77777777" w:rsidTr="00D20806">
        <w:tc>
          <w:tcPr>
            <w:tcW w:w="3249" w:type="dxa"/>
          </w:tcPr>
          <w:p w14:paraId="13D609B6" w14:textId="7581A2E9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גל שלם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ללא קבל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(מתח נמוך)</w:t>
            </w:r>
          </w:p>
        </w:tc>
        <w:tc>
          <w:tcPr>
            <w:tcW w:w="874" w:type="dxa"/>
          </w:tcPr>
          <w:p w14:paraId="153F3C33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  <w:tc>
          <w:tcPr>
            <w:tcW w:w="1276" w:type="dxa"/>
          </w:tcPr>
          <w:p w14:paraId="35F52308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  <w:tc>
          <w:tcPr>
            <w:tcW w:w="1276" w:type="dxa"/>
          </w:tcPr>
          <w:p w14:paraId="184DADB8" w14:textId="77777777" w:rsidR="00FA3388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</w:p>
        </w:tc>
      </w:tr>
      <w:tr w:rsidR="00FA3388" w:rsidRPr="00AB337C" w14:paraId="2566131A" w14:textId="77777777" w:rsidTr="00D20806">
        <w:tc>
          <w:tcPr>
            <w:tcW w:w="3249" w:type="dxa"/>
          </w:tcPr>
          <w:p w14:paraId="179E9DA1" w14:textId="77777777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יישור </w:t>
            </w: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גל שלם</w:t>
            </w:r>
            <w:r w:rsidRPr="00AB337C">
              <w:rPr>
                <w:rFonts w:hint="cs"/>
                <w:b w:val="0"/>
                <w:bCs w:val="0"/>
                <w:szCs w:val="24"/>
                <w:u w:val="none"/>
                <w:rtl/>
              </w:rPr>
              <w:t xml:space="preserve"> עם קבל</w:t>
            </w:r>
          </w:p>
        </w:tc>
        <w:tc>
          <w:tcPr>
            <w:tcW w:w="874" w:type="dxa"/>
          </w:tcPr>
          <w:p w14:paraId="3B11FA09" w14:textId="27715E9D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3BB20F39" w14:textId="6705B98E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  <w:tc>
          <w:tcPr>
            <w:tcW w:w="1276" w:type="dxa"/>
          </w:tcPr>
          <w:p w14:paraId="38FEE363" w14:textId="6A53018D" w:rsidR="00FA3388" w:rsidRPr="00AB337C" w:rsidRDefault="00FA3388" w:rsidP="00FA3388">
            <w:pPr>
              <w:pStyle w:val="Subheader"/>
              <w:rPr>
                <w:b w:val="0"/>
                <w:bCs w:val="0"/>
                <w:szCs w:val="24"/>
                <w:u w:val="none"/>
                <w:rtl/>
              </w:rPr>
            </w:pPr>
            <w:r>
              <w:rPr>
                <w:rFonts w:hint="cs"/>
                <w:b w:val="0"/>
                <w:bCs w:val="0"/>
                <w:szCs w:val="24"/>
                <w:u w:val="none"/>
                <w:rtl/>
              </w:rPr>
              <w:t>0</w:t>
            </w:r>
          </w:p>
        </w:tc>
      </w:tr>
    </w:tbl>
    <w:p w14:paraId="57F78085" w14:textId="78954AB1" w:rsidR="00D20806" w:rsidRDefault="00D20806" w:rsidP="00C00019">
      <w:pPr>
        <w:ind w:firstLine="360"/>
        <w:rPr>
          <w:rtl/>
        </w:rPr>
      </w:pPr>
    </w:p>
    <w:p w14:paraId="125F4FDB" w14:textId="6D87393B" w:rsidR="00D20806" w:rsidRDefault="00D20806" w:rsidP="00C00019">
      <w:pPr>
        <w:ind w:firstLine="360"/>
        <w:rPr>
          <w:rtl/>
        </w:rPr>
      </w:pPr>
    </w:p>
    <w:p w14:paraId="77AB80DE" w14:textId="097BCF58" w:rsidR="00D20806" w:rsidRDefault="00D20806" w:rsidP="00C00019">
      <w:pPr>
        <w:ind w:firstLine="360"/>
        <w:rPr>
          <w:rtl/>
        </w:rPr>
      </w:pPr>
    </w:p>
    <w:p w14:paraId="6DCE1ED6" w14:textId="77777777" w:rsidR="00C00019" w:rsidRPr="001A7BDB" w:rsidRDefault="000E59C1" w:rsidP="00C00019">
      <w:pPr>
        <w:ind w:firstLine="360"/>
        <w:rPr>
          <w:rtl/>
        </w:rPr>
      </w:pPr>
      <w:r>
        <w:rPr>
          <w:rtl/>
        </w:rPr>
        <w:br w:type="textWrapping" w:clear="all"/>
      </w:r>
    </w:p>
    <w:p w14:paraId="017896E3" w14:textId="22223137" w:rsidR="0017637A" w:rsidRPr="003723B6" w:rsidRDefault="0017637A" w:rsidP="0017637A">
      <w:pPr>
        <w:numPr>
          <w:ilvl w:val="0"/>
          <w:numId w:val="15"/>
        </w:numPr>
        <w:rPr>
          <w:b/>
          <w:bCs/>
          <w:rtl/>
        </w:rPr>
      </w:pP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סמך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תוצ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קיבלתם</w:t>
      </w:r>
      <w:r w:rsidRPr="003723B6">
        <w:rPr>
          <w:rtl/>
        </w:rPr>
        <w:t xml:space="preserve">, </w:t>
      </w:r>
      <w:r w:rsidRPr="003723B6">
        <w:rPr>
          <w:rFonts w:hint="eastAsia"/>
          <w:rtl/>
        </w:rPr>
        <w:t>מ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השפע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יישור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דו</w:t>
      </w:r>
      <w:r w:rsidRPr="003723B6">
        <w:rPr>
          <w:rtl/>
        </w:rPr>
        <w:t xml:space="preserve">-דרכי (לעומת </w:t>
      </w:r>
      <w:r w:rsidRPr="003723B6">
        <w:rPr>
          <w:rFonts w:hint="eastAsia"/>
          <w:rtl/>
        </w:rPr>
        <w:t>חד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דרכי</w:t>
      </w:r>
      <w:r w:rsidRPr="003723B6">
        <w:rPr>
          <w:rtl/>
        </w:rPr>
        <w:t xml:space="preserve">) </w:t>
      </w: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גוב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יציאה</w:t>
      </w:r>
      <w:r w:rsidRPr="003723B6">
        <w:rPr>
          <w:rtl/>
        </w:rPr>
        <w:t xml:space="preserve"> </w:t>
      </w:r>
      <w:r w:rsidR="002D7B3B">
        <w:rPr>
          <w:rFonts w:hint="cs"/>
          <w:rtl/>
        </w:rPr>
        <w:t xml:space="preserve">הממוצע </w:t>
      </w:r>
      <w:r w:rsidRPr="003723B6">
        <w:rPr>
          <w:rFonts w:hint="eastAsia"/>
          <w:rtl/>
        </w:rPr>
        <w:t>והגלי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ו</w:t>
      </w:r>
      <w:r w:rsidRPr="003723B6">
        <w:rPr>
          <w:rtl/>
        </w:rPr>
        <w:t>.</w:t>
      </w:r>
    </w:p>
    <w:p w14:paraId="0A412F5A" w14:textId="77777777" w:rsidR="0017637A" w:rsidRDefault="0017637A" w:rsidP="001763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01C23B9C" w14:textId="77777777" w:rsidR="0017637A" w:rsidRDefault="0017637A" w:rsidP="0017637A">
      <w:pPr>
        <w:rPr>
          <w:rtl/>
        </w:rPr>
      </w:pPr>
    </w:p>
    <w:p w14:paraId="1189B52C" w14:textId="2CC5B3DF" w:rsidR="0017637A" w:rsidRPr="003723B6" w:rsidRDefault="0017637A" w:rsidP="005779D2">
      <w:pPr>
        <w:numPr>
          <w:ilvl w:val="0"/>
          <w:numId w:val="15"/>
        </w:numPr>
        <w:rPr>
          <w:b/>
          <w:bCs/>
          <w:rtl/>
        </w:rPr>
      </w:pPr>
      <w:r>
        <w:rPr>
          <w:rFonts w:hint="cs"/>
          <w:rtl/>
        </w:rPr>
        <w:t>מתי התוצאות (</w:t>
      </w:r>
      <w:r w:rsidRPr="003723B6">
        <w:rPr>
          <w:rFonts w:hint="eastAsia"/>
          <w:rtl/>
        </w:rPr>
        <w:t>גוב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יציאה</w:t>
      </w:r>
      <w:r w:rsidR="00FA3388">
        <w:rPr>
          <w:rFonts w:hint="cs"/>
          <w:rtl/>
        </w:rPr>
        <w:t xml:space="preserve"> הממוצע</w:t>
      </w:r>
      <w:r>
        <w:rPr>
          <w:rFonts w:hint="cs"/>
          <w:rtl/>
        </w:rPr>
        <w:t xml:space="preserve">) של </w:t>
      </w:r>
      <w:r w:rsidRPr="003723B6">
        <w:rPr>
          <w:rFonts w:hint="eastAsia"/>
          <w:rtl/>
        </w:rPr>
        <w:t>יישור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דו</w:t>
      </w:r>
      <w:r>
        <w:rPr>
          <w:rtl/>
        </w:rPr>
        <w:t xml:space="preserve">-דרכי </w:t>
      </w:r>
      <w:r>
        <w:rPr>
          <w:rFonts w:hint="cs"/>
          <w:rtl/>
        </w:rPr>
        <w:t>תהיינה פחות טובות מאילו של היישור ה</w:t>
      </w:r>
      <w:r w:rsidRPr="003723B6">
        <w:rPr>
          <w:rFonts w:hint="eastAsia"/>
          <w:rtl/>
        </w:rPr>
        <w:t>חד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דרכי</w:t>
      </w:r>
      <w:r w:rsidRPr="003723B6">
        <w:rPr>
          <w:rtl/>
        </w:rPr>
        <w:t>.</w:t>
      </w:r>
    </w:p>
    <w:p w14:paraId="6AF80796" w14:textId="77777777" w:rsidR="0017637A" w:rsidRDefault="0017637A" w:rsidP="001763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484804F2" w14:textId="77777777" w:rsidR="0017637A" w:rsidRDefault="0017637A" w:rsidP="0017637A">
      <w:pPr>
        <w:rPr>
          <w:rtl/>
        </w:rPr>
      </w:pPr>
    </w:p>
    <w:p w14:paraId="1FF69956" w14:textId="51A33E8C" w:rsidR="00D20806" w:rsidRPr="003723B6" w:rsidRDefault="00D20806" w:rsidP="00D20806">
      <w:pPr>
        <w:numPr>
          <w:ilvl w:val="0"/>
          <w:numId w:val="15"/>
        </w:numPr>
        <w:rPr>
          <w:b/>
          <w:bCs/>
          <w:rtl/>
        </w:rPr>
      </w:pP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סמך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תוצ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קיבלתם</w:t>
      </w:r>
      <w:r w:rsidRPr="003723B6">
        <w:rPr>
          <w:rtl/>
        </w:rPr>
        <w:t xml:space="preserve">, </w:t>
      </w:r>
      <w:r w:rsidRPr="003723B6">
        <w:rPr>
          <w:rFonts w:hint="eastAsia"/>
          <w:rtl/>
        </w:rPr>
        <w:t>מ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השפע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וספ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קב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גוב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יציאה</w:t>
      </w:r>
      <w:r w:rsidRPr="003723B6">
        <w:rPr>
          <w:rtl/>
        </w:rPr>
        <w:t xml:space="preserve"> </w:t>
      </w:r>
      <w:r w:rsidR="002D7B3B">
        <w:rPr>
          <w:rFonts w:hint="cs"/>
          <w:rtl/>
        </w:rPr>
        <w:t xml:space="preserve">הממוצע </w:t>
      </w:r>
      <w:r w:rsidRPr="003723B6">
        <w:rPr>
          <w:rFonts w:hint="eastAsia"/>
          <w:rtl/>
        </w:rPr>
        <w:t>והגלי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ו</w:t>
      </w:r>
      <w:r w:rsidRPr="003723B6">
        <w:rPr>
          <w:rtl/>
        </w:rPr>
        <w:t>.</w:t>
      </w:r>
    </w:p>
    <w:p w14:paraId="52652B6B" w14:textId="77777777" w:rsidR="00D20806" w:rsidRDefault="00D20806" w:rsidP="00D20806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7C59563" w14:textId="77777777" w:rsidR="00D20806" w:rsidRPr="00D20806" w:rsidRDefault="00D20806" w:rsidP="00D20806">
      <w:pPr>
        <w:ind w:left="360"/>
        <w:rPr>
          <w:b/>
          <w:bCs/>
        </w:rPr>
      </w:pPr>
    </w:p>
    <w:p w14:paraId="0E3F8409" w14:textId="433991BF" w:rsidR="00D20806" w:rsidRPr="003723B6" w:rsidRDefault="00D20806" w:rsidP="00D20806">
      <w:pPr>
        <w:numPr>
          <w:ilvl w:val="0"/>
          <w:numId w:val="15"/>
        </w:numPr>
        <w:rPr>
          <w:b/>
          <w:bCs/>
          <w:rtl/>
        </w:rPr>
      </w:pP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סמך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תוצ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קיבלתם</w:t>
      </w:r>
      <w:r w:rsidRPr="003723B6">
        <w:rPr>
          <w:rtl/>
        </w:rPr>
        <w:t xml:space="preserve">, </w:t>
      </w:r>
      <w:r w:rsidRPr="003723B6">
        <w:rPr>
          <w:rFonts w:hint="eastAsia"/>
          <w:rtl/>
        </w:rPr>
        <w:t>מ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השפע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</w:t>
      </w:r>
      <w:r w:rsidRPr="003723B6">
        <w:rPr>
          <w:rtl/>
        </w:rPr>
        <w:t xml:space="preserve"> </w:t>
      </w:r>
      <w:r>
        <w:rPr>
          <w:rFonts w:hint="cs"/>
          <w:rtl/>
        </w:rPr>
        <w:t xml:space="preserve">תדר העבודה </w:t>
      </w:r>
      <w:r w:rsidRPr="003723B6">
        <w:rPr>
          <w:rFonts w:hint="eastAsia"/>
          <w:rtl/>
        </w:rPr>
        <w:t>על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גובה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א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היציאה</w:t>
      </w:r>
      <w:r w:rsidRPr="003723B6">
        <w:rPr>
          <w:rtl/>
        </w:rPr>
        <w:t xml:space="preserve"> </w:t>
      </w:r>
      <w:r w:rsidR="002D7B3B">
        <w:rPr>
          <w:rFonts w:hint="cs"/>
          <w:rtl/>
        </w:rPr>
        <w:t xml:space="preserve">הממוצע </w:t>
      </w:r>
      <w:r w:rsidRPr="003723B6">
        <w:rPr>
          <w:rFonts w:hint="eastAsia"/>
          <w:rtl/>
        </w:rPr>
        <w:t>והגליות</w:t>
      </w:r>
      <w:r w:rsidRPr="003723B6">
        <w:rPr>
          <w:rtl/>
        </w:rPr>
        <w:t xml:space="preserve"> </w:t>
      </w:r>
      <w:r w:rsidRPr="003723B6">
        <w:rPr>
          <w:rFonts w:hint="eastAsia"/>
          <w:rtl/>
        </w:rPr>
        <w:t>שלו</w:t>
      </w:r>
      <w:r w:rsidRPr="003723B6">
        <w:rPr>
          <w:rtl/>
        </w:rPr>
        <w:t>.</w:t>
      </w:r>
    </w:p>
    <w:p w14:paraId="35B910C8" w14:textId="77777777" w:rsidR="00D20806" w:rsidRDefault="00D20806" w:rsidP="00D20806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0C34E727" w14:textId="77777777" w:rsidR="00C00019" w:rsidRDefault="00C00019" w:rsidP="00C00019">
      <w:pPr>
        <w:ind w:firstLine="360"/>
        <w:rPr>
          <w:rtl/>
        </w:rPr>
      </w:pPr>
    </w:p>
    <w:p w14:paraId="6494863A" w14:textId="77777777" w:rsidR="00C00019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B30CBC">
        <w:rPr>
          <w:rFonts w:hint="cs"/>
          <w:b/>
          <w:bCs/>
          <w:i/>
          <w:iCs/>
          <w:rtl/>
        </w:rPr>
        <w:t>קרא למדריך, רשום את השעה בה הוא ראה את המעגל:</w:t>
      </w:r>
      <w:r w:rsidRPr="00B30CBC">
        <w:rPr>
          <w:rFonts w:hint="cs"/>
          <w:b/>
          <w:bCs/>
          <w:i/>
          <w:iCs/>
          <w:bdr w:val="single" w:sz="4" w:space="0" w:color="auto"/>
          <w:rtl/>
        </w:rPr>
        <w:t xml:space="preserve"> </w:t>
      </w:r>
      <w:r w:rsidRPr="00B30CBC">
        <w:rPr>
          <w:b/>
          <w:bCs/>
          <w:i/>
          <w:iCs/>
          <w:bdr w:val="single" w:sz="4" w:space="0" w:color="auto"/>
          <w:rtl/>
        </w:rPr>
        <w:t xml:space="preserve"> </w:t>
      </w:r>
    </w:p>
    <w:p w14:paraId="798AE7D8" w14:textId="77777777" w:rsidR="001549CF" w:rsidRDefault="001549CF" w:rsidP="00C00019">
      <w:pPr>
        <w:rPr>
          <w:rtl/>
        </w:rPr>
      </w:pPr>
    </w:p>
    <w:bookmarkEnd w:id="8"/>
    <w:bookmarkEnd w:id="9"/>
    <w:bookmarkEnd w:id="10"/>
    <w:bookmarkEnd w:id="73"/>
    <w:bookmarkEnd w:id="74"/>
    <w:bookmarkEnd w:id="75"/>
    <w:bookmarkEnd w:id="76"/>
    <w:bookmarkEnd w:id="77"/>
    <w:p w14:paraId="798D11B0" w14:textId="77777777" w:rsidR="00C00019" w:rsidRPr="00AA2240" w:rsidRDefault="00C00019" w:rsidP="00C000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 w:rsidRPr="00AA2240">
        <w:rPr>
          <w:rFonts w:hint="cs"/>
          <w:b/>
          <w:bCs/>
          <w:i/>
          <w:iCs/>
          <w:rtl/>
        </w:rPr>
        <w:t xml:space="preserve">רשום את השעה בה </w:t>
      </w:r>
      <w:r>
        <w:rPr>
          <w:rFonts w:hint="cs"/>
          <w:b/>
          <w:bCs/>
          <w:i/>
          <w:iCs/>
          <w:rtl/>
        </w:rPr>
        <w:t>סיימת את המעבדה</w:t>
      </w:r>
      <w:r w:rsidRPr="00AA2240">
        <w:rPr>
          <w:rFonts w:hint="cs"/>
          <w:b/>
          <w:bCs/>
          <w:i/>
          <w:iCs/>
          <w:rtl/>
        </w:rPr>
        <w:t>:</w:t>
      </w:r>
      <w:r w:rsidRPr="00110586">
        <w:rPr>
          <w:rFonts w:hint="cs"/>
          <w:b/>
          <w:bCs/>
          <w:i/>
          <w:iCs/>
          <w:rtl/>
        </w:rPr>
        <w:t xml:space="preserve"> </w:t>
      </w:r>
      <w:r w:rsidRPr="00110586">
        <w:rPr>
          <w:b/>
          <w:bCs/>
          <w:i/>
          <w:iCs/>
          <w:rtl/>
        </w:rPr>
        <w:t xml:space="preserve"> </w:t>
      </w:r>
    </w:p>
    <w:p w14:paraId="6D2B49A9" w14:textId="02097441" w:rsidR="00613356" w:rsidRDefault="00C7270C" w:rsidP="00613356">
      <w:pPr>
        <w:rPr>
          <w:rtl/>
        </w:rPr>
      </w:pPr>
      <w:r>
        <w:rPr>
          <w:rtl/>
        </w:rPr>
        <w:tab/>
      </w:r>
      <w:bookmarkEnd w:id="4"/>
      <w:bookmarkEnd w:id="5"/>
      <w:r w:rsidR="00FC0BD2">
        <w:rPr>
          <w:rFonts w:hint="cs"/>
          <w:rtl/>
        </w:rPr>
        <w:t xml:space="preserve"> שמור כ </w:t>
      </w:r>
      <w:r w:rsidR="00FC0BD2">
        <w:rPr>
          <w:rFonts w:hint="cs"/>
        </w:rPr>
        <w:t xml:space="preserve">PDF </w:t>
      </w:r>
      <w:r w:rsidR="00FC0BD2">
        <w:rPr>
          <w:rFonts w:hint="cs"/>
          <w:rtl/>
        </w:rPr>
        <w:t xml:space="preserve"> והעלה בבקשה את התוצאות למודל </w:t>
      </w:r>
    </w:p>
    <w:p w14:paraId="3FBD9B75" w14:textId="77777777" w:rsidR="00613356" w:rsidRDefault="00613356">
      <w:pPr>
        <w:bidi w:val="0"/>
      </w:pPr>
      <w:r>
        <w:rPr>
          <w:rtl/>
        </w:rPr>
        <w:br w:type="page"/>
      </w:r>
    </w:p>
    <w:sectPr w:rsidR="00613356" w:rsidSect="0023645A">
      <w:footerReference w:type="even" r:id="rId55"/>
      <w:footerReference w:type="default" r:id="rId56"/>
      <w:footerReference w:type="first" r:id="rId5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0B5F7B" w14:textId="77777777" w:rsidR="00197293" w:rsidRDefault="00197293">
      <w:r>
        <w:separator/>
      </w:r>
    </w:p>
  </w:endnote>
  <w:endnote w:type="continuationSeparator" w:id="0">
    <w:p w14:paraId="3A648633" w14:textId="77777777" w:rsidR="00197293" w:rsidRDefault="00197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45145F" w14:textId="77777777" w:rsidR="00DE7295" w:rsidRDefault="00DE7295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82B5422" w14:textId="77777777" w:rsidR="00DE7295" w:rsidRDefault="00DE72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30620939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E49A9D" w14:textId="2E38C0DB" w:rsidR="00DE7295" w:rsidRDefault="00DE7295" w:rsidP="001623E3">
        <w:pPr>
          <w:framePr w:h="820" w:hRule="exact" w:wrap="around" w:vAnchor="text" w:hAnchor="text" w:xAlign="center" w:y="164"/>
          <w:jc w:val="center"/>
          <w:rPr>
            <w:noProof/>
            <w:rtl/>
          </w:rPr>
        </w:pPr>
        <w:r>
          <w:rPr>
            <w:rFonts w:hint="cs"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7FF5">
          <w:rPr>
            <w:noProof/>
            <w:rtl/>
          </w:rPr>
          <w:t>2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rtl/>
          </w:rPr>
          <w:t xml:space="preserve">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rFonts w:hint="cs"/>
            <w:noProof/>
          </w:rPr>
          <w:instrText>REF</w:instrText>
        </w:r>
        <w:r>
          <w:rPr>
            <w:rFonts w:hint="cs"/>
            <w:noProof/>
            <w:rtl/>
          </w:rPr>
          <w:instrText xml:space="preserve"> שם_המעבדה \</w:instrText>
        </w:r>
        <w:r>
          <w:rPr>
            <w:rFonts w:hint="cs"/>
            <w:noProof/>
          </w:rPr>
          <w:instrText>h</w:instrText>
        </w:r>
        <w:r>
          <w:rPr>
            <w:noProof/>
            <w:rtl/>
          </w:rPr>
          <w:instrText xml:space="preserve">  \* </w:instrText>
        </w:r>
        <w:r>
          <w:rPr>
            <w:noProof/>
          </w:rPr>
          <w:instrText>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</w:r>
        <w:r>
          <w:rPr>
            <w:noProof/>
            <w:rtl/>
          </w:rPr>
          <w:fldChar w:fldCharType="separate"/>
        </w:r>
        <w:r w:rsidRPr="00665623">
          <w:rPr>
            <w:rFonts w:hint="cs"/>
            <w:noProof/>
            <w:rtl/>
          </w:rPr>
          <w:t>מעגל</w:t>
        </w:r>
        <w:r w:rsidRPr="00665623">
          <w:rPr>
            <w:noProof/>
            <w:rtl/>
          </w:rPr>
          <w:t>ים פסיביים</w:t>
        </w:r>
        <w:r w:rsidRPr="00665623">
          <w:rPr>
            <w:rFonts w:hint="cs"/>
            <w:noProof/>
            <w:rtl/>
          </w:rPr>
          <w:t xml:space="preserve"> </w:t>
        </w:r>
        <w:r>
          <w:rPr>
            <w:noProof/>
            <w:rtl/>
          </w:rPr>
          <w:fldChar w:fldCharType="end"/>
        </w:r>
        <w:r>
          <w:rPr>
            <w:rFonts w:hint="cs"/>
            <w:noProof/>
            <w:rtl/>
          </w:rPr>
          <w:t xml:space="preserve">,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rFonts w:hint="cs"/>
            <w:noProof/>
          </w:rPr>
          <w:instrText>REF</w:instrText>
        </w:r>
        <w:r>
          <w:rPr>
            <w:rFonts w:hint="cs"/>
            <w:noProof/>
            <w:rtl/>
          </w:rPr>
          <w:instrText xml:space="preserve"> סוג_המסמך \</w:instrText>
        </w:r>
        <w:r>
          <w:rPr>
            <w:rFonts w:hint="cs"/>
            <w:noProof/>
          </w:rPr>
          <w:instrText>h</w:instrText>
        </w:r>
        <w:r>
          <w:rPr>
            <w:noProof/>
            <w:rtl/>
          </w:rPr>
          <w:instrText xml:space="preserve">  \* </w:instrText>
        </w:r>
        <w:r>
          <w:rPr>
            <w:noProof/>
          </w:rPr>
          <w:instrText>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</w:r>
        <w:r>
          <w:rPr>
            <w:noProof/>
            <w:rtl/>
          </w:rPr>
          <w:fldChar w:fldCharType="separate"/>
        </w:r>
        <w:r w:rsidRPr="00D20806">
          <w:rPr>
            <w:rFonts w:hint="cs"/>
            <w:noProof/>
            <w:rtl/>
          </w:rPr>
          <w:t>תדריך למעבדה</w:t>
        </w:r>
        <w:r>
          <w:rPr>
            <w:noProof/>
            <w:rtl/>
          </w:rPr>
          <w:fldChar w:fldCharType="end"/>
        </w:r>
        <w:r>
          <w:rPr>
            <w:rFonts w:hint="cs"/>
            <w:noProof/>
            <w:rtl/>
          </w:rPr>
          <w:t xml:space="preserve">, </w:t>
        </w:r>
      </w:p>
    </w:sdtContent>
  </w:sdt>
  <w:p w14:paraId="6C0C4EAD" w14:textId="77777777" w:rsidR="00DE7295" w:rsidRDefault="00DE729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235202193"/>
      <w:docPartObj>
        <w:docPartGallery w:val="Page Numbers (Bottom of Page)"/>
        <w:docPartUnique/>
      </w:docPartObj>
    </w:sdtPr>
    <w:sdtEndPr/>
    <w:sdtContent>
      <w:p w14:paraId="5A69D505" w14:textId="77777777" w:rsidR="00DE7295" w:rsidRDefault="00DE7295" w:rsidP="0023645A">
        <w:pPr>
          <w:pStyle w:val="Footer"/>
          <w:ind w:left="720"/>
          <w:jc w:val="center"/>
          <w:rPr>
            <w:rtl/>
          </w:rPr>
        </w:pPr>
        <w:r>
          <w:rPr>
            <w:rFonts w:hint="cs"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rtl/>
          </w:rPr>
          <w:t xml:space="preserve"> </w:t>
        </w:r>
        <w:r>
          <w:rPr>
            <w:rFonts w:hint="cs"/>
            <w:noProof/>
            <w:rtl/>
          </w:rPr>
          <w:t>הכרת המכשור 01</w:t>
        </w:r>
        <w:r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</w:t>
        </w:r>
        <w:r>
          <w:rPr>
            <w:noProof/>
            <w:rtl/>
          </w:rPr>
          <w:t xml:space="preserve">תדריך למעבדה </w:t>
        </w:r>
        <w:r>
          <w:rPr>
            <w:rFonts w:hint="cs"/>
            <w:noProof/>
            <w:rtl/>
          </w:rPr>
          <w:t>,</w:t>
        </w:r>
        <w:r>
          <w:rPr>
            <w:noProof/>
            <w:rtl/>
          </w:rPr>
          <w:t>גרסה 1.0</w:t>
        </w:r>
        <w:r>
          <w:rPr>
            <w:rFonts w:hint="cs"/>
            <w:noProof/>
            <w:rtl/>
          </w:rPr>
          <w:t xml:space="preserve">,   </w:t>
        </w:r>
        <w:r>
          <w:rPr>
            <w:noProof/>
            <w:rtl/>
          </w:rPr>
          <w:t>ספטמבר   2014</w:t>
        </w:r>
        <w:r>
          <w:rPr>
            <w:rFonts w:hint="cs"/>
            <w:rtl/>
          </w:rPr>
          <w:t xml:space="preserve"> </w:t>
        </w:r>
      </w:p>
    </w:sdtContent>
  </w:sdt>
  <w:p w14:paraId="291E0E5D" w14:textId="77777777" w:rsidR="00DE7295" w:rsidRDefault="00DE72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4770EA" w14:textId="77777777" w:rsidR="00197293" w:rsidRDefault="00197293">
      <w:r>
        <w:separator/>
      </w:r>
    </w:p>
  </w:footnote>
  <w:footnote w:type="continuationSeparator" w:id="0">
    <w:p w14:paraId="044EBA8A" w14:textId="77777777" w:rsidR="00197293" w:rsidRDefault="001972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10935"/>
    <w:multiLevelType w:val="hybridMultilevel"/>
    <w:tmpl w:val="039AA97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8635FD3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DDE1DD8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BAA6DA5"/>
    <w:multiLevelType w:val="hybridMultilevel"/>
    <w:tmpl w:val="DB0E42BE"/>
    <w:lvl w:ilvl="0" w:tplc="97787E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E7A82"/>
    <w:multiLevelType w:val="hybridMultilevel"/>
    <w:tmpl w:val="ED046F5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D61453C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ABD5EFF"/>
    <w:multiLevelType w:val="hybridMultilevel"/>
    <w:tmpl w:val="1430FAB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2E785C9E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31623D69"/>
    <w:multiLevelType w:val="hybridMultilevel"/>
    <w:tmpl w:val="31DE7676"/>
    <w:lvl w:ilvl="0" w:tplc="60B0C1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AA5B58"/>
    <w:multiLevelType w:val="hybridMultilevel"/>
    <w:tmpl w:val="31DE7676"/>
    <w:lvl w:ilvl="0" w:tplc="60B0C1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56619F"/>
    <w:multiLevelType w:val="hybridMultilevel"/>
    <w:tmpl w:val="B052A54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3E6146FF"/>
    <w:multiLevelType w:val="hybridMultilevel"/>
    <w:tmpl w:val="CA7683A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4A421479"/>
    <w:multiLevelType w:val="hybridMultilevel"/>
    <w:tmpl w:val="C128C6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635F7EA8"/>
    <w:multiLevelType w:val="multilevel"/>
    <w:tmpl w:val="4E72D3D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1994"/>
        </w:tabs>
        <w:ind w:left="1994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810"/>
        </w:tabs>
        <w:ind w:left="2581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66267EE8"/>
    <w:multiLevelType w:val="hybridMultilevel"/>
    <w:tmpl w:val="D6BECD16"/>
    <w:lvl w:ilvl="0" w:tplc="468E39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A4368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361F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2E073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0A6FF9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658B4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94C9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232228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92ACB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A2972F3"/>
    <w:multiLevelType w:val="hybridMultilevel"/>
    <w:tmpl w:val="CE14761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6DED6CDA"/>
    <w:multiLevelType w:val="hybridMultilevel"/>
    <w:tmpl w:val="908E1A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E22587E"/>
    <w:multiLevelType w:val="hybridMultilevel"/>
    <w:tmpl w:val="908E1A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7AFF5F01"/>
    <w:multiLevelType w:val="hybridMultilevel"/>
    <w:tmpl w:val="FE40A1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3"/>
  </w:num>
  <w:num w:numId="3">
    <w:abstractNumId w:val="3"/>
  </w:num>
  <w:num w:numId="4">
    <w:abstractNumId w:val="2"/>
  </w:num>
  <w:num w:numId="5">
    <w:abstractNumId w:val="4"/>
  </w:num>
  <w:num w:numId="6">
    <w:abstractNumId w:val="15"/>
  </w:num>
  <w:num w:numId="7">
    <w:abstractNumId w:val="18"/>
  </w:num>
  <w:num w:numId="8">
    <w:abstractNumId w:val="10"/>
  </w:num>
  <w:num w:numId="9">
    <w:abstractNumId w:val="14"/>
  </w:num>
  <w:num w:numId="10">
    <w:abstractNumId w:val="9"/>
  </w:num>
  <w:num w:numId="11">
    <w:abstractNumId w:val="8"/>
  </w:num>
  <w:num w:numId="12">
    <w:abstractNumId w:val="0"/>
  </w:num>
  <w:num w:numId="13">
    <w:abstractNumId w:val="6"/>
  </w:num>
  <w:num w:numId="14">
    <w:abstractNumId w:val="11"/>
  </w:num>
  <w:num w:numId="15">
    <w:abstractNumId w:val="5"/>
  </w:num>
  <w:num w:numId="16">
    <w:abstractNumId w:val="1"/>
  </w:num>
  <w:num w:numId="17">
    <w:abstractNumId w:val="17"/>
  </w:num>
  <w:num w:numId="18">
    <w:abstractNumId w:val="7"/>
  </w:num>
  <w:num w:numId="19">
    <w:abstractNumId w:val="12"/>
  </w:num>
  <w:num w:numId="20">
    <w:abstractNumId w:val="1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hideGrammaticalErrors/>
  <w:activeWritingStyle w:appName="MSWord" w:lang="en-US" w:vendorID="64" w:dllVersion="6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25F"/>
    <w:rsid w:val="00001BD5"/>
    <w:rsid w:val="00002A93"/>
    <w:rsid w:val="00003E58"/>
    <w:rsid w:val="000058C8"/>
    <w:rsid w:val="00011E4D"/>
    <w:rsid w:val="000160CA"/>
    <w:rsid w:val="00016FE2"/>
    <w:rsid w:val="00021251"/>
    <w:rsid w:val="00021F74"/>
    <w:rsid w:val="0002246E"/>
    <w:rsid w:val="00023225"/>
    <w:rsid w:val="000305BA"/>
    <w:rsid w:val="00031B95"/>
    <w:rsid w:val="000348E4"/>
    <w:rsid w:val="00034AAB"/>
    <w:rsid w:val="00034CD1"/>
    <w:rsid w:val="00041845"/>
    <w:rsid w:val="00043003"/>
    <w:rsid w:val="0004689E"/>
    <w:rsid w:val="000553A2"/>
    <w:rsid w:val="000628D3"/>
    <w:rsid w:val="00063FC8"/>
    <w:rsid w:val="00064078"/>
    <w:rsid w:val="00074C09"/>
    <w:rsid w:val="00075520"/>
    <w:rsid w:val="000774A6"/>
    <w:rsid w:val="000814F6"/>
    <w:rsid w:val="00091C7A"/>
    <w:rsid w:val="00092AC9"/>
    <w:rsid w:val="00092D38"/>
    <w:rsid w:val="00093E75"/>
    <w:rsid w:val="000943ED"/>
    <w:rsid w:val="00097E23"/>
    <w:rsid w:val="000A69EA"/>
    <w:rsid w:val="000B4AA8"/>
    <w:rsid w:val="000B6202"/>
    <w:rsid w:val="000C3916"/>
    <w:rsid w:val="000C5BAA"/>
    <w:rsid w:val="000C7F17"/>
    <w:rsid w:val="000C7FFC"/>
    <w:rsid w:val="000D0B8B"/>
    <w:rsid w:val="000D2630"/>
    <w:rsid w:val="000D2E2A"/>
    <w:rsid w:val="000E14A9"/>
    <w:rsid w:val="000E59C1"/>
    <w:rsid w:val="000F5C7C"/>
    <w:rsid w:val="000F66AE"/>
    <w:rsid w:val="0010722A"/>
    <w:rsid w:val="001126D0"/>
    <w:rsid w:val="001150B5"/>
    <w:rsid w:val="001170EE"/>
    <w:rsid w:val="00123CE4"/>
    <w:rsid w:val="001254E4"/>
    <w:rsid w:val="0013440F"/>
    <w:rsid w:val="001354BB"/>
    <w:rsid w:val="00136611"/>
    <w:rsid w:val="001406F4"/>
    <w:rsid w:val="001417C1"/>
    <w:rsid w:val="00142631"/>
    <w:rsid w:val="00143E57"/>
    <w:rsid w:val="00146BCA"/>
    <w:rsid w:val="00151635"/>
    <w:rsid w:val="001549CF"/>
    <w:rsid w:val="001616B9"/>
    <w:rsid w:val="001623E3"/>
    <w:rsid w:val="0016313B"/>
    <w:rsid w:val="00163D0E"/>
    <w:rsid w:val="0016575E"/>
    <w:rsid w:val="00167225"/>
    <w:rsid w:val="00171187"/>
    <w:rsid w:val="0017637A"/>
    <w:rsid w:val="0019219E"/>
    <w:rsid w:val="001947A0"/>
    <w:rsid w:val="00196929"/>
    <w:rsid w:val="00196B3C"/>
    <w:rsid w:val="00197293"/>
    <w:rsid w:val="001A0115"/>
    <w:rsid w:val="001A0FE1"/>
    <w:rsid w:val="001A3BAB"/>
    <w:rsid w:val="001A5EA9"/>
    <w:rsid w:val="001B0408"/>
    <w:rsid w:val="001B331E"/>
    <w:rsid w:val="001B46DC"/>
    <w:rsid w:val="001B5FE1"/>
    <w:rsid w:val="001C0065"/>
    <w:rsid w:val="001C1BFC"/>
    <w:rsid w:val="001C5315"/>
    <w:rsid w:val="001D6561"/>
    <w:rsid w:val="001E02E0"/>
    <w:rsid w:val="001F05FA"/>
    <w:rsid w:val="001F0A8B"/>
    <w:rsid w:val="001F1DB6"/>
    <w:rsid w:val="001F23BB"/>
    <w:rsid w:val="001F4FBD"/>
    <w:rsid w:val="00200731"/>
    <w:rsid w:val="00200B8C"/>
    <w:rsid w:val="00201883"/>
    <w:rsid w:val="00201D26"/>
    <w:rsid w:val="0020209A"/>
    <w:rsid w:val="002030F9"/>
    <w:rsid w:val="0020371D"/>
    <w:rsid w:val="00210693"/>
    <w:rsid w:val="00221ACB"/>
    <w:rsid w:val="00221FB8"/>
    <w:rsid w:val="002251F4"/>
    <w:rsid w:val="00233DBD"/>
    <w:rsid w:val="002347FD"/>
    <w:rsid w:val="00235852"/>
    <w:rsid w:val="0023645A"/>
    <w:rsid w:val="0024028D"/>
    <w:rsid w:val="00240BC8"/>
    <w:rsid w:val="002413DC"/>
    <w:rsid w:val="00243F07"/>
    <w:rsid w:val="00245E1E"/>
    <w:rsid w:val="00247282"/>
    <w:rsid w:val="0025163E"/>
    <w:rsid w:val="002540E5"/>
    <w:rsid w:val="00257B27"/>
    <w:rsid w:val="00263A76"/>
    <w:rsid w:val="00264B5F"/>
    <w:rsid w:val="00264DFE"/>
    <w:rsid w:val="0026519D"/>
    <w:rsid w:val="002668B2"/>
    <w:rsid w:val="00266F63"/>
    <w:rsid w:val="00275221"/>
    <w:rsid w:val="00277252"/>
    <w:rsid w:val="002778EE"/>
    <w:rsid w:val="00277DC0"/>
    <w:rsid w:val="002812C3"/>
    <w:rsid w:val="002826FD"/>
    <w:rsid w:val="00285BA6"/>
    <w:rsid w:val="00291166"/>
    <w:rsid w:val="00293C35"/>
    <w:rsid w:val="002947AF"/>
    <w:rsid w:val="0029705E"/>
    <w:rsid w:val="002A6350"/>
    <w:rsid w:val="002B225F"/>
    <w:rsid w:val="002B3133"/>
    <w:rsid w:val="002B55B3"/>
    <w:rsid w:val="002B7E52"/>
    <w:rsid w:val="002C141F"/>
    <w:rsid w:val="002C2081"/>
    <w:rsid w:val="002C27D3"/>
    <w:rsid w:val="002D1594"/>
    <w:rsid w:val="002D3470"/>
    <w:rsid w:val="002D3478"/>
    <w:rsid w:val="002D53F5"/>
    <w:rsid w:val="002D678A"/>
    <w:rsid w:val="002D7B3B"/>
    <w:rsid w:val="002D7BB4"/>
    <w:rsid w:val="002E4EA9"/>
    <w:rsid w:val="002E6235"/>
    <w:rsid w:val="002F0461"/>
    <w:rsid w:val="002F382E"/>
    <w:rsid w:val="002F545C"/>
    <w:rsid w:val="00303DF1"/>
    <w:rsid w:val="0030479C"/>
    <w:rsid w:val="00306C47"/>
    <w:rsid w:val="00312625"/>
    <w:rsid w:val="003130ED"/>
    <w:rsid w:val="0031347D"/>
    <w:rsid w:val="00315AEB"/>
    <w:rsid w:val="00317DA6"/>
    <w:rsid w:val="00322973"/>
    <w:rsid w:val="003255C8"/>
    <w:rsid w:val="00326A88"/>
    <w:rsid w:val="00333DC7"/>
    <w:rsid w:val="00335EBD"/>
    <w:rsid w:val="00336F24"/>
    <w:rsid w:val="0035042A"/>
    <w:rsid w:val="00350E94"/>
    <w:rsid w:val="00354C19"/>
    <w:rsid w:val="00356ABE"/>
    <w:rsid w:val="00357545"/>
    <w:rsid w:val="00364C27"/>
    <w:rsid w:val="00365E1B"/>
    <w:rsid w:val="003723B6"/>
    <w:rsid w:val="003726AF"/>
    <w:rsid w:val="003764D9"/>
    <w:rsid w:val="003778BE"/>
    <w:rsid w:val="00381136"/>
    <w:rsid w:val="003854C1"/>
    <w:rsid w:val="0039217D"/>
    <w:rsid w:val="00395EE1"/>
    <w:rsid w:val="003A4F7E"/>
    <w:rsid w:val="003A4FEB"/>
    <w:rsid w:val="003C1C4E"/>
    <w:rsid w:val="003C21A9"/>
    <w:rsid w:val="003C3590"/>
    <w:rsid w:val="003C4D1C"/>
    <w:rsid w:val="003D621A"/>
    <w:rsid w:val="003D7E3E"/>
    <w:rsid w:val="003D7FF5"/>
    <w:rsid w:val="003E03CE"/>
    <w:rsid w:val="003E145F"/>
    <w:rsid w:val="003E44B9"/>
    <w:rsid w:val="003E7B37"/>
    <w:rsid w:val="003F0063"/>
    <w:rsid w:val="003F0A4A"/>
    <w:rsid w:val="003F7540"/>
    <w:rsid w:val="00401430"/>
    <w:rsid w:val="004027D0"/>
    <w:rsid w:val="00402E19"/>
    <w:rsid w:val="00410039"/>
    <w:rsid w:val="004124E2"/>
    <w:rsid w:val="00414045"/>
    <w:rsid w:val="00414A0F"/>
    <w:rsid w:val="00417AC3"/>
    <w:rsid w:val="0043251C"/>
    <w:rsid w:val="00432D3B"/>
    <w:rsid w:val="00434EFF"/>
    <w:rsid w:val="0044215E"/>
    <w:rsid w:val="00444894"/>
    <w:rsid w:val="00447154"/>
    <w:rsid w:val="00447FBB"/>
    <w:rsid w:val="00451624"/>
    <w:rsid w:val="00457986"/>
    <w:rsid w:val="00461E53"/>
    <w:rsid w:val="004663B1"/>
    <w:rsid w:val="00466996"/>
    <w:rsid w:val="004716EE"/>
    <w:rsid w:val="004723FC"/>
    <w:rsid w:val="004817AD"/>
    <w:rsid w:val="004839BF"/>
    <w:rsid w:val="00483FB3"/>
    <w:rsid w:val="0049197E"/>
    <w:rsid w:val="0049250E"/>
    <w:rsid w:val="0049381C"/>
    <w:rsid w:val="00497C08"/>
    <w:rsid w:val="004A2AC4"/>
    <w:rsid w:val="004A5A22"/>
    <w:rsid w:val="004B4153"/>
    <w:rsid w:val="004B718F"/>
    <w:rsid w:val="004C1CB0"/>
    <w:rsid w:val="004C6715"/>
    <w:rsid w:val="004C72A2"/>
    <w:rsid w:val="004D171D"/>
    <w:rsid w:val="004D4DF0"/>
    <w:rsid w:val="004D6E1F"/>
    <w:rsid w:val="004D7E7E"/>
    <w:rsid w:val="004E0713"/>
    <w:rsid w:val="004E217F"/>
    <w:rsid w:val="004E23FB"/>
    <w:rsid w:val="004F1318"/>
    <w:rsid w:val="004F134A"/>
    <w:rsid w:val="00501C59"/>
    <w:rsid w:val="005030E4"/>
    <w:rsid w:val="00504A2D"/>
    <w:rsid w:val="00504BD9"/>
    <w:rsid w:val="005157A1"/>
    <w:rsid w:val="005159A5"/>
    <w:rsid w:val="00522033"/>
    <w:rsid w:val="005224CE"/>
    <w:rsid w:val="00526412"/>
    <w:rsid w:val="00527E98"/>
    <w:rsid w:val="00530EFA"/>
    <w:rsid w:val="005359CF"/>
    <w:rsid w:val="005444C9"/>
    <w:rsid w:val="005539A4"/>
    <w:rsid w:val="00555D49"/>
    <w:rsid w:val="005574C8"/>
    <w:rsid w:val="0056152E"/>
    <w:rsid w:val="00562F05"/>
    <w:rsid w:val="00565521"/>
    <w:rsid w:val="00566DEC"/>
    <w:rsid w:val="0057057C"/>
    <w:rsid w:val="0057618A"/>
    <w:rsid w:val="00577750"/>
    <w:rsid w:val="005779D2"/>
    <w:rsid w:val="00583A5A"/>
    <w:rsid w:val="005906EC"/>
    <w:rsid w:val="005942C7"/>
    <w:rsid w:val="00595AB7"/>
    <w:rsid w:val="00596550"/>
    <w:rsid w:val="00597036"/>
    <w:rsid w:val="00597450"/>
    <w:rsid w:val="005A4CE5"/>
    <w:rsid w:val="005B2EE4"/>
    <w:rsid w:val="005B37C9"/>
    <w:rsid w:val="005B5AB8"/>
    <w:rsid w:val="005C0B78"/>
    <w:rsid w:val="005C24E2"/>
    <w:rsid w:val="005C4EF2"/>
    <w:rsid w:val="005D3028"/>
    <w:rsid w:val="005D7FC3"/>
    <w:rsid w:val="005F1C4A"/>
    <w:rsid w:val="005F618F"/>
    <w:rsid w:val="005F6449"/>
    <w:rsid w:val="005F7247"/>
    <w:rsid w:val="00600DD4"/>
    <w:rsid w:val="00610C9B"/>
    <w:rsid w:val="00611A0B"/>
    <w:rsid w:val="006120F4"/>
    <w:rsid w:val="00613356"/>
    <w:rsid w:val="0061359F"/>
    <w:rsid w:val="00616C8F"/>
    <w:rsid w:val="006214F1"/>
    <w:rsid w:val="00621CE8"/>
    <w:rsid w:val="00623B5C"/>
    <w:rsid w:val="00631B06"/>
    <w:rsid w:val="006362F8"/>
    <w:rsid w:val="00640487"/>
    <w:rsid w:val="00640EF9"/>
    <w:rsid w:val="00642307"/>
    <w:rsid w:val="00643464"/>
    <w:rsid w:val="00652190"/>
    <w:rsid w:val="00654EA9"/>
    <w:rsid w:val="00654FC3"/>
    <w:rsid w:val="0065547A"/>
    <w:rsid w:val="006554C3"/>
    <w:rsid w:val="00655BED"/>
    <w:rsid w:val="00665623"/>
    <w:rsid w:val="00665684"/>
    <w:rsid w:val="00667A80"/>
    <w:rsid w:val="00667C91"/>
    <w:rsid w:val="00671FAC"/>
    <w:rsid w:val="00673047"/>
    <w:rsid w:val="00676919"/>
    <w:rsid w:val="006846B8"/>
    <w:rsid w:val="00684C89"/>
    <w:rsid w:val="00684F93"/>
    <w:rsid w:val="00685FF3"/>
    <w:rsid w:val="00697401"/>
    <w:rsid w:val="006A2B8F"/>
    <w:rsid w:val="006A55AC"/>
    <w:rsid w:val="006A6DE7"/>
    <w:rsid w:val="006C2A9A"/>
    <w:rsid w:val="006C42C3"/>
    <w:rsid w:val="006C7069"/>
    <w:rsid w:val="006D7612"/>
    <w:rsid w:val="006E0EEF"/>
    <w:rsid w:val="006E3D47"/>
    <w:rsid w:val="00711CB0"/>
    <w:rsid w:val="00712918"/>
    <w:rsid w:val="00715CA6"/>
    <w:rsid w:val="0072084E"/>
    <w:rsid w:val="00720A9A"/>
    <w:rsid w:val="00721DA5"/>
    <w:rsid w:val="0072266F"/>
    <w:rsid w:val="00722D96"/>
    <w:rsid w:val="007234DE"/>
    <w:rsid w:val="00730EEC"/>
    <w:rsid w:val="00733968"/>
    <w:rsid w:val="00737507"/>
    <w:rsid w:val="0074434C"/>
    <w:rsid w:val="00750F10"/>
    <w:rsid w:val="0075218E"/>
    <w:rsid w:val="007529BF"/>
    <w:rsid w:val="00753018"/>
    <w:rsid w:val="0075356E"/>
    <w:rsid w:val="00753F52"/>
    <w:rsid w:val="0075481D"/>
    <w:rsid w:val="00760506"/>
    <w:rsid w:val="0076390D"/>
    <w:rsid w:val="00770426"/>
    <w:rsid w:val="0077112B"/>
    <w:rsid w:val="00773C4A"/>
    <w:rsid w:val="007768D3"/>
    <w:rsid w:val="00777F51"/>
    <w:rsid w:val="00780727"/>
    <w:rsid w:val="007850C0"/>
    <w:rsid w:val="00786BA5"/>
    <w:rsid w:val="00787138"/>
    <w:rsid w:val="00787BAB"/>
    <w:rsid w:val="00790400"/>
    <w:rsid w:val="00790C79"/>
    <w:rsid w:val="007916B0"/>
    <w:rsid w:val="00794BCB"/>
    <w:rsid w:val="00794D87"/>
    <w:rsid w:val="0079671A"/>
    <w:rsid w:val="007A1D6C"/>
    <w:rsid w:val="007A269C"/>
    <w:rsid w:val="007A5FD0"/>
    <w:rsid w:val="007A6966"/>
    <w:rsid w:val="007B2321"/>
    <w:rsid w:val="007B3DAE"/>
    <w:rsid w:val="007B62BC"/>
    <w:rsid w:val="007B738E"/>
    <w:rsid w:val="007B7A41"/>
    <w:rsid w:val="007B7E37"/>
    <w:rsid w:val="007B7F44"/>
    <w:rsid w:val="007C16E8"/>
    <w:rsid w:val="007C2C9E"/>
    <w:rsid w:val="007C329E"/>
    <w:rsid w:val="007C58B5"/>
    <w:rsid w:val="007C7C43"/>
    <w:rsid w:val="007D03E1"/>
    <w:rsid w:val="007D393B"/>
    <w:rsid w:val="007D7312"/>
    <w:rsid w:val="007E256C"/>
    <w:rsid w:val="007E5293"/>
    <w:rsid w:val="007E7F37"/>
    <w:rsid w:val="007F025E"/>
    <w:rsid w:val="007F173D"/>
    <w:rsid w:val="007F1A36"/>
    <w:rsid w:val="007F636E"/>
    <w:rsid w:val="00800B6F"/>
    <w:rsid w:val="0080591F"/>
    <w:rsid w:val="008116B5"/>
    <w:rsid w:val="00814C66"/>
    <w:rsid w:val="00815117"/>
    <w:rsid w:val="008162CF"/>
    <w:rsid w:val="0082145A"/>
    <w:rsid w:val="00827F61"/>
    <w:rsid w:val="00836941"/>
    <w:rsid w:val="00854916"/>
    <w:rsid w:val="00855266"/>
    <w:rsid w:val="00856310"/>
    <w:rsid w:val="00857236"/>
    <w:rsid w:val="00857249"/>
    <w:rsid w:val="008629B4"/>
    <w:rsid w:val="00866386"/>
    <w:rsid w:val="00867751"/>
    <w:rsid w:val="00877C95"/>
    <w:rsid w:val="0088484A"/>
    <w:rsid w:val="00890C6C"/>
    <w:rsid w:val="0089494D"/>
    <w:rsid w:val="00897B29"/>
    <w:rsid w:val="008A101B"/>
    <w:rsid w:val="008A2B8D"/>
    <w:rsid w:val="008A3C18"/>
    <w:rsid w:val="008A66DD"/>
    <w:rsid w:val="008B2545"/>
    <w:rsid w:val="008B36BF"/>
    <w:rsid w:val="008C052D"/>
    <w:rsid w:val="008C240B"/>
    <w:rsid w:val="008C71A1"/>
    <w:rsid w:val="008D2D3C"/>
    <w:rsid w:val="008E14D7"/>
    <w:rsid w:val="008E15EF"/>
    <w:rsid w:val="008E2EC4"/>
    <w:rsid w:val="008E3147"/>
    <w:rsid w:val="008F0F9B"/>
    <w:rsid w:val="008F3098"/>
    <w:rsid w:val="008F51BB"/>
    <w:rsid w:val="008F5863"/>
    <w:rsid w:val="008F5CBE"/>
    <w:rsid w:val="00901303"/>
    <w:rsid w:val="00902063"/>
    <w:rsid w:val="009051C6"/>
    <w:rsid w:val="00906376"/>
    <w:rsid w:val="00906377"/>
    <w:rsid w:val="00910BE1"/>
    <w:rsid w:val="00911297"/>
    <w:rsid w:val="00911E5E"/>
    <w:rsid w:val="009122FF"/>
    <w:rsid w:val="00912939"/>
    <w:rsid w:val="00917714"/>
    <w:rsid w:val="009206D0"/>
    <w:rsid w:val="0092161C"/>
    <w:rsid w:val="00923BA4"/>
    <w:rsid w:val="00930F81"/>
    <w:rsid w:val="00935A55"/>
    <w:rsid w:val="00942369"/>
    <w:rsid w:val="00944C99"/>
    <w:rsid w:val="00945BFB"/>
    <w:rsid w:val="00950758"/>
    <w:rsid w:val="009518CE"/>
    <w:rsid w:val="00953962"/>
    <w:rsid w:val="00974147"/>
    <w:rsid w:val="00974450"/>
    <w:rsid w:val="00974F0C"/>
    <w:rsid w:val="00975E45"/>
    <w:rsid w:val="009772D5"/>
    <w:rsid w:val="00977BF7"/>
    <w:rsid w:val="00981DAF"/>
    <w:rsid w:val="00981E53"/>
    <w:rsid w:val="0098267D"/>
    <w:rsid w:val="009847D6"/>
    <w:rsid w:val="009862E5"/>
    <w:rsid w:val="00993CA5"/>
    <w:rsid w:val="00996A9B"/>
    <w:rsid w:val="00997AD6"/>
    <w:rsid w:val="009A4206"/>
    <w:rsid w:val="009A6065"/>
    <w:rsid w:val="009C1E20"/>
    <w:rsid w:val="009C7F79"/>
    <w:rsid w:val="009D08B7"/>
    <w:rsid w:val="009D0CD7"/>
    <w:rsid w:val="009D20BA"/>
    <w:rsid w:val="009D28DE"/>
    <w:rsid w:val="009D2D4A"/>
    <w:rsid w:val="009E2451"/>
    <w:rsid w:val="009E2ECA"/>
    <w:rsid w:val="009E48CE"/>
    <w:rsid w:val="009F0784"/>
    <w:rsid w:val="009F0C5A"/>
    <w:rsid w:val="009F3220"/>
    <w:rsid w:val="009F72E5"/>
    <w:rsid w:val="00A12F9F"/>
    <w:rsid w:val="00A160D8"/>
    <w:rsid w:val="00A17BDB"/>
    <w:rsid w:val="00A228C8"/>
    <w:rsid w:val="00A264E3"/>
    <w:rsid w:val="00A31A79"/>
    <w:rsid w:val="00A324A1"/>
    <w:rsid w:val="00A32B34"/>
    <w:rsid w:val="00A33003"/>
    <w:rsid w:val="00A370A2"/>
    <w:rsid w:val="00A37AE7"/>
    <w:rsid w:val="00A408E9"/>
    <w:rsid w:val="00A50177"/>
    <w:rsid w:val="00A5179D"/>
    <w:rsid w:val="00A51B2D"/>
    <w:rsid w:val="00A55C8A"/>
    <w:rsid w:val="00A56E20"/>
    <w:rsid w:val="00A57000"/>
    <w:rsid w:val="00A571AF"/>
    <w:rsid w:val="00A616B6"/>
    <w:rsid w:val="00A61B55"/>
    <w:rsid w:val="00A653BA"/>
    <w:rsid w:val="00A657C4"/>
    <w:rsid w:val="00A657D4"/>
    <w:rsid w:val="00A66851"/>
    <w:rsid w:val="00A72B20"/>
    <w:rsid w:val="00A83159"/>
    <w:rsid w:val="00A84B97"/>
    <w:rsid w:val="00A86B0F"/>
    <w:rsid w:val="00A8783E"/>
    <w:rsid w:val="00A94A36"/>
    <w:rsid w:val="00AA1A81"/>
    <w:rsid w:val="00AA2240"/>
    <w:rsid w:val="00AA333B"/>
    <w:rsid w:val="00AA3422"/>
    <w:rsid w:val="00AB150F"/>
    <w:rsid w:val="00AB50AF"/>
    <w:rsid w:val="00AC0063"/>
    <w:rsid w:val="00AC3604"/>
    <w:rsid w:val="00AC6E2B"/>
    <w:rsid w:val="00AD5933"/>
    <w:rsid w:val="00AD66A8"/>
    <w:rsid w:val="00AE0828"/>
    <w:rsid w:val="00AE4207"/>
    <w:rsid w:val="00AF0841"/>
    <w:rsid w:val="00AF49CB"/>
    <w:rsid w:val="00AF5820"/>
    <w:rsid w:val="00AF6580"/>
    <w:rsid w:val="00AF6A0D"/>
    <w:rsid w:val="00B0248A"/>
    <w:rsid w:val="00B06981"/>
    <w:rsid w:val="00B109C0"/>
    <w:rsid w:val="00B1162D"/>
    <w:rsid w:val="00B12BC6"/>
    <w:rsid w:val="00B13FF0"/>
    <w:rsid w:val="00B2098B"/>
    <w:rsid w:val="00B20CE1"/>
    <w:rsid w:val="00B21786"/>
    <w:rsid w:val="00B3273B"/>
    <w:rsid w:val="00B34760"/>
    <w:rsid w:val="00B34E9E"/>
    <w:rsid w:val="00B356ED"/>
    <w:rsid w:val="00B3691C"/>
    <w:rsid w:val="00B37C2F"/>
    <w:rsid w:val="00B40B70"/>
    <w:rsid w:val="00B429F9"/>
    <w:rsid w:val="00B50534"/>
    <w:rsid w:val="00B5144E"/>
    <w:rsid w:val="00B552C0"/>
    <w:rsid w:val="00B5745F"/>
    <w:rsid w:val="00B62C5F"/>
    <w:rsid w:val="00B63829"/>
    <w:rsid w:val="00B65438"/>
    <w:rsid w:val="00B76F37"/>
    <w:rsid w:val="00B80B86"/>
    <w:rsid w:val="00B83411"/>
    <w:rsid w:val="00B847FF"/>
    <w:rsid w:val="00B85261"/>
    <w:rsid w:val="00B859DA"/>
    <w:rsid w:val="00BA03D2"/>
    <w:rsid w:val="00BA06CD"/>
    <w:rsid w:val="00BA0F15"/>
    <w:rsid w:val="00BA2C3F"/>
    <w:rsid w:val="00BA3DD8"/>
    <w:rsid w:val="00BA7835"/>
    <w:rsid w:val="00BB28BF"/>
    <w:rsid w:val="00BB5750"/>
    <w:rsid w:val="00BB5C6F"/>
    <w:rsid w:val="00BC1E61"/>
    <w:rsid w:val="00BC40B4"/>
    <w:rsid w:val="00BC5E30"/>
    <w:rsid w:val="00BD189C"/>
    <w:rsid w:val="00BD3A51"/>
    <w:rsid w:val="00BD6527"/>
    <w:rsid w:val="00BD723D"/>
    <w:rsid w:val="00BD781C"/>
    <w:rsid w:val="00BE3976"/>
    <w:rsid w:val="00BE4EC2"/>
    <w:rsid w:val="00BE6245"/>
    <w:rsid w:val="00BE7364"/>
    <w:rsid w:val="00BF18EB"/>
    <w:rsid w:val="00BF2C19"/>
    <w:rsid w:val="00BF3D7F"/>
    <w:rsid w:val="00C00019"/>
    <w:rsid w:val="00C035EC"/>
    <w:rsid w:val="00C13BF9"/>
    <w:rsid w:val="00C13E2A"/>
    <w:rsid w:val="00C148D2"/>
    <w:rsid w:val="00C15E66"/>
    <w:rsid w:val="00C1637F"/>
    <w:rsid w:val="00C170ED"/>
    <w:rsid w:val="00C206D2"/>
    <w:rsid w:val="00C21C4F"/>
    <w:rsid w:val="00C32470"/>
    <w:rsid w:val="00C36637"/>
    <w:rsid w:val="00C409D9"/>
    <w:rsid w:val="00C44718"/>
    <w:rsid w:val="00C50385"/>
    <w:rsid w:val="00C507F6"/>
    <w:rsid w:val="00C51539"/>
    <w:rsid w:val="00C52493"/>
    <w:rsid w:val="00C54921"/>
    <w:rsid w:val="00C5505D"/>
    <w:rsid w:val="00C610C1"/>
    <w:rsid w:val="00C619C1"/>
    <w:rsid w:val="00C626C2"/>
    <w:rsid w:val="00C6361A"/>
    <w:rsid w:val="00C651D1"/>
    <w:rsid w:val="00C66338"/>
    <w:rsid w:val="00C7110F"/>
    <w:rsid w:val="00C7270C"/>
    <w:rsid w:val="00C77A76"/>
    <w:rsid w:val="00C8146B"/>
    <w:rsid w:val="00C81679"/>
    <w:rsid w:val="00C858A4"/>
    <w:rsid w:val="00C92AE0"/>
    <w:rsid w:val="00C96EF3"/>
    <w:rsid w:val="00C97083"/>
    <w:rsid w:val="00C9722E"/>
    <w:rsid w:val="00C97DFC"/>
    <w:rsid w:val="00CA1C0E"/>
    <w:rsid w:val="00CA39D8"/>
    <w:rsid w:val="00CA505E"/>
    <w:rsid w:val="00CA6B4C"/>
    <w:rsid w:val="00CB02B2"/>
    <w:rsid w:val="00CB0B5D"/>
    <w:rsid w:val="00CB5F3B"/>
    <w:rsid w:val="00CC195F"/>
    <w:rsid w:val="00CC4238"/>
    <w:rsid w:val="00CC7FE5"/>
    <w:rsid w:val="00CD0BAD"/>
    <w:rsid w:val="00CD3D1D"/>
    <w:rsid w:val="00CD3EF3"/>
    <w:rsid w:val="00CF1662"/>
    <w:rsid w:val="00CF1FCD"/>
    <w:rsid w:val="00CF7450"/>
    <w:rsid w:val="00D003BC"/>
    <w:rsid w:val="00D008C0"/>
    <w:rsid w:val="00D1034A"/>
    <w:rsid w:val="00D11EEE"/>
    <w:rsid w:val="00D122EE"/>
    <w:rsid w:val="00D14D1A"/>
    <w:rsid w:val="00D16283"/>
    <w:rsid w:val="00D16D23"/>
    <w:rsid w:val="00D171B4"/>
    <w:rsid w:val="00D20806"/>
    <w:rsid w:val="00D215E7"/>
    <w:rsid w:val="00D24F11"/>
    <w:rsid w:val="00D27A2D"/>
    <w:rsid w:val="00D32CBF"/>
    <w:rsid w:val="00D336C0"/>
    <w:rsid w:val="00D33CB7"/>
    <w:rsid w:val="00D33E82"/>
    <w:rsid w:val="00D34E59"/>
    <w:rsid w:val="00D40FA2"/>
    <w:rsid w:val="00D43939"/>
    <w:rsid w:val="00D51108"/>
    <w:rsid w:val="00D523AF"/>
    <w:rsid w:val="00D573CF"/>
    <w:rsid w:val="00D651A6"/>
    <w:rsid w:val="00D71C43"/>
    <w:rsid w:val="00D72A5F"/>
    <w:rsid w:val="00D7649A"/>
    <w:rsid w:val="00D81A75"/>
    <w:rsid w:val="00D8481B"/>
    <w:rsid w:val="00D86357"/>
    <w:rsid w:val="00D92EDB"/>
    <w:rsid w:val="00D93663"/>
    <w:rsid w:val="00D94074"/>
    <w:rsid w:val="00D95B74"/>
    <w:rsid w:val="00D96211"/>
    <w:rsid w:val="00DA01AE"/>
    <w:rsid w:val="00DA1812"/>
    <w:rsid w:val="00DA1E00"/>
    <w:rsid w:val="00DA4137"/>
    <w:rsid w:val="00DA72FB"/>
    <w:rsid w:val="00DA760E"/>
    <w:rsid w:val="00DB0099"/>
    <w:rsid w:val="00DB26D9"/>
    <w:rsid w:val="00DB2BA7"/>
    <w:rsid w:val="00DB2E36"/>
    <w:rsid w:val="00DB650D"/>
    <w:rsid w:val="00DB6A46"/>
    <w:rsid w:val="00DC6AF5"/>
    <w:rsid w:val="00DD0A96"/>
    <w:rsid w:val="00DD33F6"/>
    <w:rsid w:val="00DD4715"/>
    <w:rsid w:val="00DD4CBE"/>
    <w:rsid w:val="00DD53FB"/>
    <w:rsid w:val="00DD7046"/>
    <w:rsid w:val="00DE1268"/>
    <w:rsid w:val="00DE1582"/>
    <w:rsid w:val="00DE6C0B"/>
    <w:rsid w:val="00DE7295"/>
    <w:rsid w:val="00DF014C"/>
    <w:rsid w:val="00DF0A6C"/>
    <w:rsid w:val="00DF2945"/>
    <w:rsid w:val="00DF37C7"/>
    <w:rsid w:val="00DF686C"/>
    <w:rsid w:val="00DF7CF0"/>
    <w:rsid w:val="00E05053"/>
    <w:rsid w:val="00E05AEB"/>
    <w:rsid w:val="00E07182"/>
    <w:rsid w:val="00E116EC"/>
    <w:rsid w:val="00E120CB"/>
    <w:rsid w:val="00E15FA6"/>
    <w:rsid w:val="00E16798"/>
    <w:rsid w:val="00E17609"/>
    <w:rsid w:val="00E22C6E"/>
    <w:rsid w:val="00E2400B"/>
    <w:rsid w:val="00E25AF6"/>
    <w:rsid w:val="00E279B8"/>
    <w:rsid w:val="00E325BE"/>
    <w:rsid w:val="00E32D13"/>
    <w:rsid w:val="00E35F83"/>
    <w:rsid w:val="00E374C8"/>
    <w:rsid w:val="00E40E34"/>
    <w:rsid w:val="00E441FC"/>
    <w:rsid w:val="00E4583C"/>
    <w:rsid w:val="00E4712B"/>
    <w:rsid w:val="00E47AB8"/>
    <w:rsid w:val="00E53B93"/>
    <w:rsid w:val="00E5441E"/>
    <w:rsid w:val="00E5464A"/>
    <w:rsid w:val="00E54978"/>
    <w:rsid w:val="00E55336"/>
    <w:rsid w:val="00E56AD8"/>
    <w:rsid w:val="00E63DBB"/>
    <w:rsid w:val="00E6638F"/>
    <w:rsid w:val="00E7202A"/>
    <w:rsid w:val="00E8098F"/>
    <w:rsid w:val="00E81579"/>
    <w:rsid w:val="00E847B4"/>
    <w:rsid w:val="00E852A1"/>
    <w:rsid w:val="00E86302"/>
    <w:rsid w:val="00E873F1"/>
    <w:rsid w:val="00E918B6"/>
    <w:rsid w:val="00E962ED"/>
    <w:rsid w:val="00EA267B"/>
    <w:rsid w:val="00EA346E"/>
    <w:rsid w:val="00EB2E15"/>
    <w:rsid w:val="00EB32F7"/>
    <w:rsid w:val="00EB682E"/>
    <w:rsid w:val="00EC7A18"/>
    <w:rsid w:val="00ED05B0"/>
    <w:rsid w:val="00ED45CE"/>
    <w:rsid w:val="00ED6B36"/>
    <w:rsid w:val="00EE06CB"/>
    <w:rsid w:val="00EE5700"/>
    <w:rsid w:val="00EE648D"/>
    <w:rsid w:val="00EE65B4"/>
    <w:rsid w:val="00EF4788"/>
    <w:rsid w:val="00EF5198"/>
    <w:rsid w:val="00F05B38"/>
    <w:rsid w:val="00F06ABA"/>
    <w:rsid w:val="00F078BB"/>
    <w:rsid w:val="00F112A0"/>
    <w:rsid w:val="00F13528"/>
    <w:rsid w:val="00F1388A"/>
    <w:rsid w:val="00F22C35"/>
    <w:rsid w:val="00F236CD"/>
    <w:rsid w:val="00F24178"/>
    <w:rsid w:val="00F2569B"/>
    <w:rsid w:val="00F2643C"/>
    <w:rsid w:val="00F27218"/>
    <w:rsid w:val="00F274DA"/>
    <w:rsid w:val="00F30CF9"/>
    <w:rsid w:val="00F33BE4"/>
    <w:rsid w:val="00F342B1"/>
    <w:rsid w:val="00F34AE2"/>
    <w:rsid w:val="00F419B4"/>
    <w:rsid w:val="00F4705B"/>
    <w:rsid w:val="00F54641"/>
    <w:rsid w:val="00F54BD4"/>
    <w:rsid w:val="00F551EA"/>
    <w:rsid w:val="00F629C3"/>
    <w:rsid w:val="00F63F44"/>
    <w:rsid w:val="00F65462"/>
    <w:rsid w:val="00F65FA2"/>
    <w:rsid w:val="00F70E51"/>
    <w:rsid w:val="00F71E85"/>
    <w:rsid w:val="00F75EC0"/>
    <w:rsid w:val="00F77E56"/>
    <w:rsid w:val="00F80BD9"/>
    <w:rsid w:val="00F80E4D"/>
    <w:rsid w:val="00F8142D"/>
    <w:rsid w:val="00F81973"/>
    <w:rsid w:val="00F83EF6"/>
    <w:rsid w:val="00F90785"/>
    <w:rsid w:val="00F918D5"/>
    <w:rsid w:val="00F91D4F"/>
    <w:rsid w:val="00F92670"/>
    <w:rsid w:val="00FA30F9"/>
    <w:rsid w:val="00FA3388"/>
    <w:rsid w:val="00FA3626"/>
    <w:rsid w:val="00FA505B"/>
    <w:rsid w:val="00FB5454"/>
    <w:rsid w:val="00FC0BD2"/>
    <w:rsid w:val="00FC17C6"/>
    <w:rsid w:val="00FC2273"/>
    <w:rsid w:val="00FC275F"/>
    <w:rsid w:val="00FC5B95"/>
    <w:rsid w:val="00FC625A"/>
    <w:rsid w:val="00FD2F2D"/>
    <w:rsid w:val="00FD3953"/>
    <w:rsid w:val="00FD643F"/>
    <w:rsid w:val="00FE0300"/>
    <w:rsid w:val="00FE06AD"/>
    <w:rsid w:val="00FE2B15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</o:shapelayout>
  </w:shapeDefaults>
  <w:decimalSymbol w:val="."/>
  <w:listSeparator w:val=","/>
  <w14:docId w14:val="5EFFE2C9"/>
  <w15:docId w15:val="{7A529F37-247C-4672-9BE7-8C7AB17CE5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642307"/>
    <w:pPr>
      <w:keepNext/>
      <w:numPr>
        <w:numId w:val="2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u w:val="double"/>
    </w:rPr>
  </w:style>
  <w:style w:type="paragraph" w:styleId="Heading2">
    <w:name w:val="heading 2"/>
    <w:basedOn w:val="Normal"/>
    <w:next w:val="Normal"/>
    <w:link w:val="Heading2Char"/>
    <w:qFormat/>
    <w:rsid w:val="00642307"/>
    <w:pPr>
      <w:keepNext/>
      <w:numPr>
        <w:ilvl w:val="1"/>
        <w:numId w:val="2"/>
      </w:numPr>
      <w:tabs>
        <w:tab w:val="clear" w:pos="1994"/>
        <w:tab w:val="num" w:pos="793"/>
      </w:tabs>
      <w:spacing w:before="240" w:after="60"/>
      <w:ind w:hanging="1768"/>
      <w:outlineLvl w:val="1"/>
    </w:pPr>
    <w:rPr>
      <w:rFonts w:ascii="Arial" w:hAnsi="Arial" w:cs="Arial"/>
      <w:b/>
      <w:bCs/>
      <w:i/>
      <w:iCs/>
      <w:sz w:val="28"/>
      <w:szCs w:val="28"/>
      <w:u w:val="single"/>
    </w:rPr>
  </w:style>
  <w:style w:type="paragraph" w:styleId="Heading3">
    <w:name w:val="heading 3"/>
    <w:basedOn w:val="Normal"/>
    <w:next w:val="Normal"/>
    <w:link w:val="Heading3Char"/>
    <w:qFormat/>
    <w:rsid w:val="002B225F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42307"/>
    <w:pPr>
      <w:keepNext/>
      <w:numPr>
        <w:ilvl w:val="3"/>
        <w:numId w:val="2"/>
      </w:numPr>
      <w:tabs>
        <w:tab w:val="clear" w:pos="864"/>
      </w:tabs>
      <w:spacing w:before="240" w:after="60"/>
      <w:ind w:hanging="71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uiPriority w:val="99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uiPriority w:val="99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uiPriority w:val="99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3D621A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642307"/>
    <w:rPr>
      <w:rFonts w:ascii="Arial" w:hAnsi="Arial" w:cs="Arial"/>
      <w:b/>
      <w:bCs/>
      <w:kern w:val="32"/>
      <w:sz w:val="32"/>
      <w:szCs w:val="32"/>
      <w:u w:val="double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642307"/>
    <w:rPr>
      <w:rFonts w:ascii="Arial" w:hAnsi="Arial" w:cs="Arial"/>
      <w:b/>
      <w:bCs/>
      <w:i/>
      <w:iCs/>
      <w:sz w:val="28"/>
      <w:szCs w:val="28"/>
      <w:u w:val="single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7112B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F419B4"/>
    <w:rPr>
      <w:sz w:val="24"/>
      <w:szCs w:val="24"/>
    </w:rPr>
  </w:style>
  <w:style w:type="character" w:styleId="CommentReference">
    <w:name w:val="annotation reference"/>
    <w:basedOn w:val="DefaultParagraphFont"/>
    <w:semiHidden/>
    <w:unhideWhenUsed/>
    <w:rsid w:val="00E56AD8"/>
    <w:rPr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7E5293"/>
    <w:rPr>
      <w:rFonts w:ascii="Arial" w:hAnsi="Arial" w:cs="Arial"/>
      <w:b/>
      <w:bCs/>
      <w:sz w:val="26"/>
      <w:szCs w:val="26"/>
    </w:rPr>
  </w:style>
  <w:style w:type="paragraph" w:customStyle="1" w:styleId="2">
    <w:name w:val="פיסקת רשימה2"/>
    <w:basedOn w:val="Normal"/>
    <w:qFormat/>
    <w:rsid w:val="00C00019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535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7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6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45193">
          <w:marLeft w:val="0"/>
          <w:marRight w:val="547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54702">
          <w:marLeft w:val="0"/>
          <w:marRight w:val="547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0.emf"/><Relationship Id="rId59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footer" Target="footer3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805402-BB3A-40D8-B6D2-3F31B51BF2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1458</Words>
  <Characters>8025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9465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David Bar-On</cp:lastModifiedBy>
  <cp:revision>3</cp:revision>
  <cp:lastPrinted>2015-10-20T06:56:00Z</cp:lastPrinted>
  <dcterms:created xsi:type="dcterms:W3CDTF">2018-07-25T07:29:00Z</dcterms:created>
  <dcterms:modified xsi:type="dcterms:W3CDTF">2018-07-25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